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B00" w:rsidRPr="00F925B7" w:rsidRDefault="00681C97" w:rsidP="00ED477D">
      <w:pPr>
        <w:spacing w:line="360" w:lineRule="auto"/>
        <w:ind w:firstLine="709"/>
        <w:jc w:val="center"/>
        <w:rPr>
          <w:sz w:val="28"/>
        </w:rPr>
      </w:pPr>
      <w:r w:rsidRPr="00F925B7">
        <w:rPr>
          <w:sz w:val="28"/>
        </w:rPr>
        <w:t xml:space="preserve">Калужский филиал </w:t>
      </w:r>
      <w:r w:rsidR="007B6D4F" w:rsidRPr="00F925B7">
        <w:rPr>
          <w:sz w:val="28"/>
        </w:rPr>
        <w:t>Государственн</w:t>
      </w:r>
      <w:r w:rsidRPr="00F925B7">
        <w:rPr>
          <w:sz w:val="28"/>
        </w:rPr>
        <w:t>ого образовательного</w:t>
      </w:r>
      <w:r w:rsidR="007B6D4F" w:rsidRPr="00F925B7">
        <w:rPr>
          <w:sz w:val="28"/>
        </w:rPr>
        <w:t xml:space="preserve"> </w:t>
      </w:r>
      <w:r w:rsidRPr="00F925B7">
        <w:rPr>
          <w:sz w:val="28"/>
        </w:rPr>
        <w:t>учреждения</w:t>
      </w:r>
      <w:r w:rsidR="00ED477D" w:rsidRPr="00F925B7">
        <w:rPr>
          <w:sz w:val="28"/>
        </w:rPr>
        <w:t xml:space="preserve"> </w:t>
      </w:r>
      <w:r w:rsidR="007B6D4F" w:rsidRPr="00F925B7">
        <w:rPr>
          <w:sz w:val="28"/>
        </w:rPr>
        <w:t>высшего профессионального образования</w:t>
      </w:r>
      <w:r w:rsidR="00ED477D" w:rsidRPr="00F925B7">
        <w:rPr>
          <w:sz w:val="28"/>
        </w:rPr>
        <w:t xml:space="preserve"> </w:t>
      </w:r>
      <w:r w:rsidR="007B6D4F" w:rsidRPr="00F925B7">
        <w:rPr>
          <w:sz w:val="28"/>
        </w:rPr>
        <w:t>«Московский государственный технический университет</w:t>
      </w:r>
      <w:r w:rsidRPr="00F925B7">
        <w:rPr>
          <w:sz w:val="28"/>
        </w:rPr>
        <w:t xml:space="preserve"> </w:t>
      </w:r>
      <w:r w:rsidR="00B14B00" w:rsidRPr="00F925B7">
        <w:rPr>
          <w:sz w:val="28"/>
        </w:rPr>
        <w:t>им. Н.Э.Баумана</w:t>
      </w:r>
      <w:r w:rsidR="007B6D4F" w:rsidRPr="00F925B7">
        <w:rPr>
          <w:sz w:val="28"/>
        </w:rPr>
        <w:t>»</w:t>
      </w: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  <w:r w:rsidRPr="00F925B7">
        <w:rPr>
          <w:sz w:val="28"/>
        </w:rPr>
        <w:t>Кафедра ЭИУ 3-К "ЭИУК"</w:t>
      </w: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  <w:szCs w:val="52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  <w:szCs w:val="48"/>
        </w:rPr>
      </w:pPr>
      <w:r w:rsidRPr="00F925B7">
        <w:rPr>
          <w:b/>
          <w:sz w:val="28"/>
          <w:szCs w:val="48"/>
        </w:rPr>
        <w:t>Методология проектирования баз данных</w:t>
      </w: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  <w:r w:rsidRPr="00F925B7">
        <w:rPr>
          <w:sz w:val="28"/>
        </w:rPr>
        <w:t>Расчётно-пояснительная записка к курсовой работе</w:t>
      </w: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  <w:r w:rsidRPr="00F925B7">
        <w:rPr>
          <w:sz w:val="28"/>
        </w:rPr>
        <w:t>по курсу</w:t>
      </w: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  <w:r w:rsidRPr="00F925B7">
        <w:rPr>
          <w:b/>
          <w:sz w:val="28"/>
          <w:szCs w:val="48"/>
        </w:rPr>
        <w:t>Проектирование алгоритмов и программного обеспечения</w:t>
      </w: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</w:p>
    <w:p w:rsidR="00D91E4A" w:rsidRPr="00F925B7" w:rsidRDefault="00D91E4A" w:rsidP="00ED477D">
      <w:pPr>
        <w:spacing w:line="360" w:lineRule="auto"/>
        <w:ind w:firstLine="709"/>
        <w:jc w:val="center"/>
        <w:rPr>
          <w:sz w:val="28"/>
        </w:rPr>
      </w:pPr>
    </w:p>
    <w:p w:rsidR="00D91E4A" w:rsidRPr="00F925B7" w:rsidRDefault="00D91E4A" w:rsidP="00ED477D">
      <w:pPr>
        <w:spacing w:line="360" w:lineRule="auto"/>
        <w:ind w:firstLine="709"/>
        <w:jc w:val="center"/>
        <w:rPr>
          <w:sz w:val="28"/>
        </w:rPr>
      </w:pPr>
    </w:p>
    <w:p w:rsidR="00186E4C" w:rsidRPr="00F925B7" w:rsidRDefault="00186E4C" w:rsidP="00ED477D">
      <w:pPr>
        <w:spacing w:line="360" w:lineRule="auto"/>
        <w:ind w:firstLine="709"/>
        <w:jc w:val="center"/>
        <w:rPr>
          <w:sz w:val="28"/>
        </w:rPr>
      </w:pPr>
    </w:p>
    <w:p w:rsidR="00186E4C" w:rsidRPr="00F925B7" w:rsidRDefault="00186E4C" w:rsidP="00ED477D">
      <w:pPr>
        <w:spacing w:line="360" w:lineRule="auto"/>
        <w:ind w:firstLine="709"/>
        <w:jc w:val="center"/>
        <w:rPr>
          <w:sz w:val="28"/>
        </w:rPr>
      </w:pPr>
    </w:p>
    <w:p w:rsidR="00186E4C" w:rsidRPr="00F925B7" w:rsidRDefault="00186E4C" w:rsidP="00ED477D">
      <w:pPr>
        <w:spacing w:line="360" w:lineRule="auto"/>
        <w:ind w:firstLine="709"/>
        <w:jc w:val="center"/>
        <w:rPr>
          <w:sz w:val="28"/>
        </w:rPr>
      </w:pPr>
    </w:p>
    <w:p w:rsidR="00186E4C" w:rsidRPr="00F925B7" w:rsidRDefault="00186E4C" w:rsidP="00ED477D">
      <w:pPr>
        <w:spacing w:line="360" w:lineRule="auto"/>
        <w:ind w:firstLine="709"/>
        <w:jc w:val="center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center"/>
        <w:rPr>
          <w:sz w:val="28"/>
        </w:rPr>
      </w:pPr>
      <w:r w:rsidRPr="00F925B7">
        <w:rPr>
          <w:sz w:val="28"/>
        </w:rPr>
        <w:t>г. Калуга</w:t>
      </w:r>
    </w:p>
    <w:p w:rsidR="00D91E4A" w:rsidRPr="00F925B7" w:rsidRDefault="00B14B00" w:rsidP="00ED477D">
      <w:pPr>
        <w:spacing w:line="360" w:lineRule="auto"/>
        <w:ind w:firstLine="709"/>
        <w:jc w:val="center"/>
        <w:rPr>
          <w:sz w:val="28"/>
          <w:szCs w:val="28"/>
        </w:rPr>
      </w:pPr>
      <w:r w:rsidRPr="00F925B7">
        <w:rPr>
          <w:sz w:val="28"/>
          <w:szCs w:val="28"/>
        </w:rPr>
        <w:t>200</w:t>
      </w:r>
      <w:r w:rsidR="00186E4C" w:rsidRPr="00F925B7">
        <w:rPr>
          <w:sz w:val="28"/>
          <w:szCs w:val="28"/>
        </w:rPr>
        <w:t>7</w:t>
      </w:r>
    </w:p>
    <w:p w:rsidR="00B14B00" w:rsidRPr="00F925B7" w:rsidRDefault="00ED477D" w:rsidP="00ED477D">
      <w:pPr>
        <w:pStyle w:val="ae"/>
        <w:spacing w:line="360" w:lineRule="auto"/>
        <w:ind w:left="0" w:firstLine="709"/>
        <w:jc w:val="both"/>
        <w:rPr>
          <w:b/>
          <w:sz w:val="28"/>
          <w:szCs w:val="28"/>
        </w:rPr>
      </w:pPr>
      <w:r w:rsidRPr="00F925B7">
        <w:rPr>
          <w:b/>
          <w:sz w:val="28"/>
          <w:szCs w:val="28"/>
        </w:rPr>
        <w:br w:type="page"/>
      </w:r>
      <w:r w:rsidRPr="00F925B7">
        <w:rPr>
          <w:b/>
          <w:sz w:val="28"/>
          <w:szCs w:val="28"/>
        </w:rPr>
        <w:lastRenderedPageBreak/>
        <w:t>Содержание</w:t>
      </w:r>
    </w:p>
    <w:p w:rsidR="00B14B00" w:rsidRPr="00F925B7" w:rsidRDefault="00B14B00" w:rsidP="00ED477D">
      <w:pPr>
        <w:pStyle w:val="ae"/>
        <w:spacing w:line="360" w:lineRule="auto"/>
        <w:ind w:left="0" w:firstLine="709"/>
        <w:jc w:val="both"/>
        <w:rPr>
          <w:b/>
          <w:sz w:val="28"/>
          <w:szCs w:val="28"/>
        </w:rPr>
      </w:pPr>
    </w:p>
    <w:p w:rsidR="00ED477D" w:rsidRPr="00F925B7" w:rsidRDefault="00ED477D" w:rsidP="00ED477D">
      <w:pPr>
        <w:spacing w:line="360" w:lineRule="auto"/>
        <w:rPr>
          <w:sz w:val="28"/>
          <w:szCs w:val="28"/>
        </w:rPr>
      </w:pPr>
      <w:r w:rsidRPr="00F925B7">
        <w:rPr>
          <w:sz w:val="28"/>
          <w:szCs w:val="28"/>
        </w:rPr>
        <w:t>1. Детальная постановка задачи</w:t>
      </w:r>
    </w:p>
    <w:p w:rsidR="00ED477D" w:rsidRPr="00F925B7" w:rsidRDefault="00ED477D" w:rsidP="00ED477D">
      <w:pPr>
        <w:spacing w:line="360" w:lineRule="auto"/>
        <w:rPr>
          <w:sz w:val="28"/>
          <w:szCs w:val="28"/>
        </w:rPr>
      </w:pPr>
      <w:r w:rsidRPr="00F925B7">
        <w:rPr>
          <w:sz w:val="28"/>
          <w:szCs w:val="28"/>
        </w:rPr>
        <w:t>2. Концептуальное проектирование</w:t>
      </w:r>
    </w:p>
    <w:p w:rsidR="00ED477D" w:rsidRPr="00F925B7" w:rsidRDefault="00ED477D" w:rsidP="00ED477D">
      <w:pPr>
        <w:spacing w:line="360" w:lineRule="auto"/>
        <w:rPr>
          <w:sz w:val="28"/>
          <w:szCs w:val="28"/>
        </w:rPr>
      </w:pPr>
      <w:r w:rsidRPr="00F925B7">
        <w:rPr>
          <w:sz w:val="28"/>
          <w:szCs w:val="28"/>
        </w:rPr>
        <w:t>3. Логическое проектирование</w:t>
      </w:r>
    </w:p>
    <w:p w:rsidR="00ED477D" w:rsidRPr="00F925B7" w:rsidRDefault="00ED477D" w:rsidP="00ED477D">
      <w:pPr>
        <w:spacing w:line="360" w:lineRule="auto"/>
        <w:rPr>
          <w:sz w:val="28"/>
          <w:szCs w:val="28"/>
        </w:rPr>
      </w:pPr>
      <w:r w:rsidRPr="00F925B7">
        <w:rPr>
          <w:sz w:val="28"/>
          <w:szCs w:val="28"/>
        </w:rPr>
        <w:t>4. Физическое проектирование.</w:t>
      </w:r>
    </w:p>
    <w:p w:rsidR="00ED477D" w:rsidRPr="00F925B7" w:rsidRDefault="00ED477D" w:rsidP="00ED477D">
      <w:pPr>
        <w:spacing w:line="360" w:lineRule="auto"/>
        <w:rPr>
          <w:sz w:val="28"/>
          <w:szCs w:val="28"/>
        </w:rPr>
      </w:pPr>
      <w:r w:rsidRPr="00F925B7">
        <w:rPr>
          <w:sz w:val="28"/>
          <w:szCs w:val="28"/>
        </w:rPr>
        <w:t>5. Физическая реализация</w:t>
      </w:r>
    </w:p>
    <w:p w:rsidR="00B14B00" w:rsidRPr="00F925B7" w:rsidRDefault="00ED477D" w:rsidP="00ED477D">
      <w:pPr>
        <w:pStyle w:val="ae"/>
        <w:spacing w:line="360" w:lineRule="auto"/>
        <w:ind w:left="0" w:firstLine="0"/>
        <w:jc w:val="both"/>
        <w:rPr>
          <w:b/>
          <w:sz w:val="28"/>
          <w:szCs w:val="28"/>
        </w:rPr>
      </w:pPr>
      <w:r w:rsidRPr="00F925B7">
        <w:rPr>
          <w:sz w:val="28"/>
          <w:szCs w:val="28"/>
        </w:rPr>
        <w:t>Список используемой литературы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</w:p>
    <w:p w:rsidR="00B14B00" w:rsidRPr="00F925B7" w:rsidRDefault="00ED477D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  <w:r w:rsidRPr="00F925B7">
        <w:rPr>
          <w:sz w:val="28"/>
          <w:szCs w:val="28"/>
        </w:rPr>
        <w:br w:type="page"/>
      </w:r>
      <w:r w:rsidR="00B14B00" w:rsidRPr="00F925B7">
        <w:rPr>
          <w:b/>
          <w:sz w:val="28"/>
          <w:szCs w:val="32"/>
        </w:rPr>
        <w:t>1. Детальная постановка задач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Существует предприятие, занимающееся производством компонентов для систем кабельного и спутникового телевидения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редприятие состоит из нескольких подразделений, каждое из которых имеет свой номер и название и ФИО директора подразделения. Принципиальное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значение для данной задачи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имеет служба качества. В службе качества выделяется ведущий специалист, который является директором этой службы. Это единственный человек на предприятии, который имеет право формировать электронные документы, вносить в них изменения, удалять их. Все остальные работники (пользователи)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независимо от принадлежности к тому или иному подразделению имеют право только просматривать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 xml:space="preserve">электронные документы в режиме чтения. Все документы делятся на две категории: </w:t>
      </w:r>
    </w:p>
    <w:p w:rsidR="00B14B00" w:rsidRPr="00F925B7" w:rsidRDefault="00B14B00" w:rsidP="00ED477D">
      <w:pPr>
        <w:numPr>
          <w:ilvl w:val="0"/>
          <w:numId w:val="5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нормативные документы системы менеджмента качества (СМК)</w:t>
      </w:r>
    </w:p>
    <w:p w:rsidR="00B14B00" w:rsidRPr="00F925B7" w:rsidRDefault="00B14B00" w:rsidP="00ED477D">
      <w:pPr>
        <w:numPr>
          <w:ilvl w:val="0"/>
          <w:numId w:val="5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внутренние документы СМ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еречень документов и форма их составления являются прерогативой директора службы качества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Каждый документ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имеет реквизиты: номер по классификатору, наименование, дату принятия, тематику, статус, дату изменения, характер изменений (если они были). Необходимо иметь ввиду, что каждому номеру документа по классификатору в категории нормативных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документов физически может соответствовать несколько документов (формат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****.</w:t>
      </w:r>
      <w:r w:rsidRPr="00F925B7">
        <w:rPr>
          <w:bCs/>
          <w:sz w:val="28"/>
          <w:szCs w:val="28"/>
          <w:lang w:val="en-US"/>
        </w:rPr>
        <w:t>doc</w:t>
      </w:r>
      <w:r w:rsidRPr="00F925B7">
        <w:rPr>
          <w:bCs/>
          <w:sz w:val="28"/>
          <w:szCs w:val="28"/>
        </w:rPr>
        <w:t>). Удаленные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документы должны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помещаться на хранение в электронный архив на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 xml:space="preserve">неопределенный срок. Очищать этот архив может только директор службы качества.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Ведется протокол работы пользователей с обеими категориями документов, в котором отражается имя документа, к которому осуществлялся доступ, дата доступа, фамилия работника (имя пользователя)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Директор службы качества проводит в подразделениях внутренние проверки системы качества на предмет соответствия работы этих подразделений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требованиям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нормативной и внутренней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документации СМК. Результаты проверок содержат следующие данные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 xml:space="preserve">- проверяемое подразделение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номер проверк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дата проверк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описание несоответств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вид несоответствия (значительное, незначительное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bCs/>
          <w:i/>
          <w:sz w:val="28"/>
          <w:szCs w:val="28"/>
        </w:rPr>
      </w:pPr>
      <w:r w:rsidRPr="00F925B7">
        <w:rPr>
          <w:b/>
          <w:bCs/>
          <w:i/>
          <w:sz w:val="28"/>
          <w:szCs w:val="28"/>
        </w:rPr>
        <w:t>Типовые операции:</w:t>
      </w:r>
    </w:p>
    <w:p w:rsidR="00B14B00" w:rsidRPr="00F925B7" w:rsidRDefault="00ED477D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 xml:space="preserve"> </w:t>
      </w:r>
      <w:r w:rsidR="00B14B00" w:rsidRPr="00F925B7">
        <w:rPr>
          <w:bCs/>
          <w:sz w:val="28"/>
          <w:szCs w:val="28"/>
        </w:rPr>
        <w:t>- добавление документа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 xml:space="preserve">- редактирование документа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 xml:space="preserve">- описание внесенных изменений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 удаление документа (добавление в электронный архив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 удаление документов из электронного архива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 добавление/удаление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результатов внутренних проверок СМ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 подготовка отчета о результатах внутренних проверок СМК по форме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Cs/>
          <w:sz w:val="28"/>
        </w:rPr>
      </w:pPr>
    </w:p>
    <w:tbl>
      <w:tblPr>
        <w:tblStyle w:val="a3"/>
        <w:tblW w:w="7906" w:type="dxa"/>
        <w:jc w:val="center"/>
        <w:tblLook w:val="01E0" w:firstRow="1" w:lastRow="1" w:firstColumn="1" w:lastColumn="1" w:noHBand="0" w:noVBand="0"/>
      </w:tblPr>
      <w:tblGrid>
        <w:gridCol w:w="1563"/>
        <w:gridCol w:w="2332"/>
        <w:gridCol w:w="2415"/>
        <w:gridCol w:w="1596"/>
      </w:tblGrid>
      <w:tr w:rsidR="00B14B00" w:rsidRPr="00F925B7" w:rsidTr="00F925B7">
        <w:trPr>
          <w:trHeight w:val="974"/>
          <w:jc w:val="center"/>
        </w:trPr>
        <w:tc>
          <w:tcPr>
            <w:tcW w:w="1563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Cs/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>Дата проверки</w:t>
            </w:r>
          </w:p>
        </w:tc>
        <w:tc>
          <w:tcPr>
            <w:tcW w:w="233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Cs/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>Наименование проверяемого подразделения</w:t>
            </w:r>
          </w:p>
        </w:tc>
        <w:tc>
          <w:tcPr>
            <w:tcW w:w="2415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>Описание несоответствия</w:t>
            </w:r>
            <w:r w:rsidR="00ED477D" w:rsidRPr="00F925B7">
              <w:rPr>
                <w:sz w:val="20"/>
                <w:szCs w:val="20"/>
              </w:rPr>
              <w:t xml:space="preserve"> </w:t>
            </w:r>
            <w:r w:rsidRPr="00F925B7">
              <w:rPr>
                <w:sz w:val="20"/>
                <w:szCs w:val="20"/>
              </w:rPr>
              <w:t>(если оно есть)</w:t>
            </w:r>
          </w:p>
        </w:tc>
        <w:tc>
          <w:tcPr>
            <w:tcW w:w="159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Cs/>
                <w:sz w:val="20"/>
                <w:szCs w:val="20"/>
              </w:rPr>
            </w:pPr>
          </w:p>
        </w:tc>
      </w:tr>
      <w:tr w:rsidR="00B14B00" w:rsidRPr="00F925B7" w:rsidTr="00F925B7">
        <w:trPr>
          <w:trHeight w:val="320"/>
          <w:jc w:val="center"/>
        </w:trPr>
        <w:tc>
          <w:tcPr>
            <w:tcW w:w="1563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2332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2415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596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bCs/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tabs>
          <w:tab w:val="left" w:pos="705"/>
        </w:tabs>
        <w:spacing w:line="360" w:lineRule="auto"/>
        <w:ind w:firstLine="709"/>
        <w:jc w:val="both"/>
        <w:rPr>
          <w:bCs/>
          <w:sz w:val="28"/>
        </w:rPr>
      </w:pPr>
    </w:p>
    <w:p w:rsidR="00B14B00" w:rsidRPr="00F925B7" w:rsidRDefault="00B14B00" w:rsidP="00ED477D">
      <w:pPr>
        <w:tabs>
          <w:tab w:val="left" w:pos="705"/>
        </w:tabs>
        <w:spacing w:line="360" w:lineRule="auto"/>
        <w:ind w:firstLine="709"/>
        <w:jc w:val="both"/>
        <w:rPr>
          <w:bCs/>
          <w:sz w:val="28"/>
          <w:szCs w:val="28"/>
        </w:rPr>
      </w:pPr>
      <w:r w:rsidRPr="00F925B7">
        <w:rPr>
          <w:bCs/>
          <w:sz w:val="28"/>
          <w:szCs w:val="28"/>
        </w:rPr>
        <w:t>-</w:t>
      </w:r>
      <w:r w:rsidR="00ED477D" w:rsidRPr="00F925B7">
        <w:rPr>
          <w:bCs/>
          <w:sz w:val="28"/>
          <w:szCs w:val="28"/>
        </w:rPr>
        <w:t xml:space="preserve"> </w:t>
      </w:r>
      <w:r w:rsidRPr="00F925B7">
        <w:rPr>
          <w:bCs/>
          <w:sz w:val="28"/>
          <w:szCs w:val="28"/>
        </w:rPr>
        <w:t>подготовка отчета о работе пользователей с документами СМК по форме:</w:t>
      </w:r>
    </w:p>
    <w:p w:rsidR="00B14B00" w:rsidRPr="00F925B7" w:rsidRDefault="00B14B00" w:rsidP="00ED477D">
      <w:pPr>
        <w:tabs>
          <w:tab w:val="left" w:pos="705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</w:tblGrid>
      <w:tr w:rsidR="00B14B00" w:rsidRPr="00F925B7">
        <w:trPr>
          <w:jc w:val="center"/>
        </w:trPr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>Дата</w:t>
            </w:r>
          </w:p>
        </w:tc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>Наименование документа</w:t>
            </w:r>
          </w:p>
        </w:tc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>Время</w:t>
            </w:r>
          </w:p>
        </w:tc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  <w:r w:rsidRPr="00F925B7">
              <w:rPr>
                <w:bCs/>
                <w:sz w:val="20"/>
                <w:szCs w:val="20"/>
              </w:rPr>
              <w:t xml:space="preserve">Фамилия </w:t>
            </w:r>
          </w:p>
        </w:tc>
      </w:tr>
      <w:tr w:rsidR="00B14B00" w:rsidRPr="00F925B7">
        <w:trPr>
          <w:jc w:val="center"/>
        </w:trPr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914" w:type="dxa"/>
          </w:tcPr>
          <w:p w:rsidR="00B14B00" w:rsidRPr="00F925B7" w:rsidRDefault="00B14B00" w:rsidP="00ED477D">
            <w:pPr>
              <w:tabs>
                <w:tab w:val="left" w:pos="705"/>
              </w:tabs>
              <w:spacing w:line="360" w:lineRule="auto"/>
              <w:ind w:firstLine="14"/>
              <w:jc w:val="both"/>
              <w:rPr>
                <w:bCs/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tabs>
          <w:tab w:val="left" w:pos="705"/>
        </w:tabs>
        <w:spacing w:line="360" w:lineRule="auto"/>
        <w:ind w:firstLine="709"/>
        <w:jc w:val="both"/>
        <w:rPr>
          <w:bCs/>
          <w:sz w:val="28"/>
        </w:rPr>
      </w:pPr>
    </w:p>
    <w:p w:rsidR="00B14B00" w:rsidRPr="00F925B7" w:rsidRDefault="00ED477D" w:rsidP="00ED477D">
      <w:pPr>
        <w:tabs>
          <w:tab w:val="left" w:pos="705"/>
        </w:tabs>
        <w:spacing w:line="360" w:lineRule="auto"/>
        <w:ind w:firstLine="709"/>
        <w:jc w:val="both"/>
        <w:rPr>
          <w:b/>
          <w:bCs/>
          <w:sz w:val="28"/>
          <w:szCs w:val="32"/>
        </w:rPr>
      </w:pPr>
      <w:r w:rsidRPr="00F925B7">
        <w:rPr>
          <w:b/>
          <w:bCs/>
          <w:sz w:val="28"/>
          <w:szCs w:val="32"/>
        </w:rPr>
        <w:br w:type="page"/>
      </w:r>
      <w:r w:rsidR="00B14B00" w:rsidRPr="00F925B7">
        <w:rPr>
          <w:b/>
          <w:bCs/>
          <w:sz w:val="28"/>
          <w:szCs w:val="32"/>
        </w:rPr>
        <w:t>2. Концептуальное проектирование</w:t>
      </w:r>
    </w:p>
    <w:p w:rsidR="00B14B00" w:rsidRPr="00F925B7" w:rsidRDefault="00ED477D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Cs/>
          <w:sz w:val="28"/>
          <w:szCs w:val="28"/>
        </w:rPr>
        <w:t xml:space="preserve">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F925B7">
        <w:rPr>
          <w:b/>
          <w:i/>
          <w:sz w:val="28"/>
          <w:szCs w:val="28"/>
        </w:rPr>
        <w:t>Определение типов сущности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подразделение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Директор службы качества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работник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электронный документ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нормативный документ СМК</w:t>
      </w:r>
      <w:r w:rsidRPr="00F925B7">
        <w:rPr>
          <w:rStyle w:val="a6"/>
          <w:sz w:val="28"/>
          <w:szCs w:val="28"/>
        </w:rPr>
        <w:footnoteReference w:id="1"/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внутренний документ СМ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 протокол работы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szCs w:val="28"/>
        </w:rPr>
        <w:t>- проверки СМ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F925B7">
        <w:rPr>
          <w:b/>
          <w:i/>
          <w:sz w:val="28"/>
          <w:szCs w:val="28"/>
        </w:rPr>
        <w:t>Определение типов связи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Директор службы качества работает с электронными документам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Электронные документы включают в себя нормативные документы СМ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Электронные документы включают в себя внутренние документы СМ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Документы учитываются в протоколе работы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Директор службы качества проводит проверки подразделений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Подразделения участвуют в проверках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Работники фиксируются в протоколе работы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-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Работники приписаны к подразделениям</w:t>
      </w:r>
    </w:p>
    <w:p w:rsidR="00ED477D" w:rsidRPr="00F925B7" w:rsidRDefault="00ED477D" w:rsidP="00ED477D">
      <w:pPr>
        <w:spacing w:line="360" w:lineRule="auto"/>
        <w:ind w:firstLine="709"/>
        <w:jc w:val="both"/>
        <w:rPr>
          <w:b/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Таблица №1 Типы сущности</w:t>
      </w:r>
    </w:p>
    <w:tbl>
      <w:tblPr>
        <w:tblStyle w:val="a3"/>
        <w:tblW w:w="8640" w:type="dxa"/>
        <w:tblInd w:w="288" w:type="dxa"/>
        <w:tblLook w:val="01E0" w:firstRow="1" w:lastRow="1" w:firstColumn="1" w:lastColumn="1" w:noHBand="0" w:noVBand="0"/>
      </w:tblPr>
      <w:tblGrid>
        <w:gridCol w:w="2160"/>
        <w:gridCol w:w="2392"/>
        <w:gridCol w:w="1446"/>
        <w:gridCol w:w="2642"/>
      </w:tblGrid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аименование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Краткое описание</w:t>
            </w: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инонимы</w:t>
            </w: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Особенности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одразделение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труктурная единица предприятия</w:t>
            </w: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Отдел </w:t>
            </w: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Каждое подразделение возглавляется директором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иректор службы качества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иректор по качеству</w:t>
            </w: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Центральная</w:t>
            </w:r>
            <w:r w:rsidR="00ED477D" w:rsidRPr="00F925B7">
              <w:rPr>
                <w:b/>
                <w:i/>
                <w:sz w:val="20"/>
                <w:szCs w:val="20"/>
              </w:rPr>
              <w:t xml:space="preserve"> </w:t>
            </w:r>
            <w:r w:rsidRPr="00F925B7">
              <w:rPr>
                <w:b/>
                <w:i/>
                <w:sz w:val="20"/>
                <w:szCs w:val="20"/>
              </w:rPr>
              <w:t>фигура в данной постановке задачи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Работники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Общее наименование для всех работающих на предприятии</w:t>
            </w: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В данной постановке задачи – это все остальные кроме Директора по качеству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Электронный документ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окумент в электронном</w:t>
            </w:r>
            <w:r w:rsidR="00ED477D" w:rsidRPr="00F925B7">
              <w:rPr>
                <w:b/>
                <w:i/>
                <w:sz w:val="20"/>
                <w:szCs w:val="20"/>
              </w:rPr>
              <w:t xml:space="preserve"> </w:t>
            </w:r>
            <w:r w:rsidRPr="00F925B7">
              <w:rPr>
                <w:b/>
                <w:i/>
                <w:sz w:val="20"/>
                <w:szCs w:val="20"/>
              </w:rPr>
              <w:t>виде в формате ***.doc</w:t>
            </w: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Файл</w:t>
            </w: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елятся на две категории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ормативный документ СМК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окументы , отражающие общепринятые стандарты в СМК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Внутренний документ СМК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окументы, действующие внутри предприятия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отокол работы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Информация о работе с документами</w:t>
            </w: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татистика</w:t>
            </w:r>
            <w:r w:rsidR="00ED477D" w:rsidRPr="00F925B7">
              <w:rPr>
                <w:b/>
                <w:i/>
                <w:sz w:val="20"/>
                <w:szCs w:val="20"/>
              </w:rPr>
              <w:t xml:space="preserve"> </w:t>
            </w:r>
            <w:r w:rsidRPr="00F925B7">
              <w:rPr>
                <w:b/>
                <w:i/>
                <w:sz w:val="20"/>
                <w:szCs w:val="20"/>
              </w:rPr>
              <w:t>работы с документами</w:t>
            </w: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Обращение любого работника</w:t>
            </w:r>
            <w:r w:rsidR="00ED477D" w:rsidRPr="00F925B7">
              <w:rPr>
                <w:b/>
                <w:i/>
                <w:sz w:val="20"/>
                <w:szCs w:val="20"/>
              </w:rPr>
              <w:t xml:space="preserve"> </w:t>
            </w:r>
            <w:r w:rsidRPr="00F925B7">
              <w:rPr>
                <w:b/>
                <w:i/>
                <w:sz w:val="20"/>
                <w:szCs w:val="20"/>
              </w:rPr>
              <w:t>к любому документу должно отражаться в протоколе работы</w:t>
            </w:r>
          </w:p>
        </w:tc>
      </w:tr>
      <w:tr w:rsidR="00B14B00" w:rsidRPr="00F925B7" w:rsidTr="00F925B7">
        <w:tc>
          <w:tcPr>
            <w:tcW w:w="2160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оверки СМК</w:t>
            </w: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ействие по выявлению несоответствий</w:t>
            </w:r>
          </w:p>
        </w:tc>
        <w:tc>
          <w:tcPr>
            <w:tcW w:w="1446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Аудит </w:t>
            </w:r>
          </w:p>
        </w:tc>
        <w:tc>
          <w:tcPr>
            <w:tcW w:w="2642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олько директор службы качества проверяет подразделения</w:t>
            </w: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Таблица №2 Типы связей</w:t>
      </w:r>
    </w:p>
    <w:tbl>
      <w:tblPr>
        <w:tblStyle w:val="a3"/>
        <w:tblW w:w="0" w:type="auto"/>
        <w:tblInd w:w="288" w:type="dxa"/>
        <w:tblLook w:val="01E0" w:firstRow="1" w:lastRow="1" w:firstColumn="1" w:lastColumn="1" w:noHBand="0" w:noVBand="0"/>
      </w:tblPr>
      <w:tblGrid>
        <w:gridCol w:w="1877"/>
        <w:gridCol w:w="1899"/>
        <w:gridCol w:w="1894"/>
        <w:gridCol w:w="1791"/>
        <w:gridCol w:w="1359"/>
      </w:tblGrid>
      <w:tr w:rsidR="00B14B00" w:rsidRPr="00F925B7" w:rsidTr="00F925B7">
        <w:tc>
          <w:tcPr>
            <w:tcW w:w="1877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ип сущности</w:t>
            </w:r>
          </w:p>
        </w:tc>
        <w:tc>
          <w:tcPr>
            <w:tcW w:w="1899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ип связи</w:t>
            </w:r>
          </w:p>
        </w:tc>
        <w:tc>
          <w:tcPr>
            <w:tcW w:w="1894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ип сущности</w:t>
            </w:r>
          </w:p>
        </w:tc>
        <w:tc>
          <w:tcPr>
            <w:tcW w:w="1791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Кардинальность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тепень участия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иректор службы качества</w:t>
            </w:r>
          </w:p>
        </w:tc>
        <w:tc>
          <w:tcPr>
            <w:tcW w:w="1899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Работает</w:t>
            </w:r>
          </w:p>
        </w:tc>
        <w:tc>
          <w:tcPr>
            <w:tcW w:w="1894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Эл. документ</w:t>
            </w:r>
          </w:p>
        </w:tc>
        <w:tc>
          <w:tcPr>
            <w:tcW w:w="1791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1:М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Работники </w:t>
            </w:r>
          </w:p>
        </w:tc>
        <w:tc>
          <w:tcPr>
            <w:tcW w:w="1899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Приписаны к </w:t>
            </w:r>
          </w:p>
        </w:tc>
        <w:tc>
          <w:tcPr>
            <w:tcW w:w="1894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Подразделения </w:t>
            </w:r>
          </w:p>
        </w:tc>
        <w:tc>
          <w:tcPr>
            <w:tcW w:w="1791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 М : 1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Работники</w:t>
            </w:r>
          </w:p>
        </w:tc>
        <w:tc>
          <w:tcPr>
            <w:tcW w:w="1899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Фиксируются </w:t>
            </w:r>
          </w:p>
        </w:tc>
        <w:tc>
          <w:tcPr>
            <w:tcW w:w="1894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отокол работы</w:t>
            </w:r>
          </w:p>
        </w:tc>
        <w:tc>
          <w:tcPr>
            <w:tcW w:w="1791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 1 : М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Р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Электронные документы</w:t>
            </w:r>
          </w:p>
        </w:tc>
        <w:tc>
          <w:tcPr>
            <w:tcW w:w="1899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Включают в себя</w:t>
            </w:r>
          </w:p>
        </w:tc>
        <w:tc>
          <w:tcPr>
            <w:tcW w:w="1894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ормативные документы СМК</w:t>
            </w:r>
          </w:p>
        </w:tc>
        <w:tc>
          <w:tcPr>
            <w:tcW w:w="1791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М : N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Р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Электронные документы</w:t>
            </w:r>
          </w:p>
        </w:tc>
        <w:tc>
          <w:tcPr>
            <w:tcW w:w="1899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Включают в себя</w:t>
            </w:r>
          </w:p>
        </w:tc>
        <w:tc>
          <w:tcPr>
            <w:tcW w:w="1894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Внутренние документы СМК</w:t>
            </w:r>
          </w:p>
        </w:tc>
        <w:tc>
          <w:tcPr>
            <w:tcW w:w="1791" w:type="dxa"/>
          </w:tcPr>
          <w:p w:rsidR="00B14B00" w:rsidRPr="00F925B7" w:rsidRDefault="00B14B00" w:rsidP="00ED477D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М : N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Р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Электронные документы</w:t>
            </w:r>
          </w:p>
        </w:tc>
        <w:tc>
          <w:tcPr>
            <w:tcW w:w="189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Учитываются в</w:t>
            </w:r>
          </w:p>
        </w:tc>
        <w:tc>
          <w:tcPr>
            <w:tcW w:w="189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отокол работы</w:t>
            </w:r>
          </w:p>
        </w:tc>
        <w:tc>
          <w:tcPr>
            <w:tcW w:w="1791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1 : М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P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иректор службы качества</w:t>
            </w:r>
          </w:p>
        </w:tc>
        <w:tc>
          <w:tcPr>
            <w:tcW w:w="189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Проводит </w:t>
            </w:r>
          </w:p>
        </w:tc>
        <w:tc>
          <w:tcPr>
            <w:tcW w:w="189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оверки</w:t>
            </w:r>
          </w:p>
        </w:tc>
        <w:tc>
          <w:tcPr>
            <w:tcW w:w="1791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1 : М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 : Т</w:t>
            </w:r>
          </w:p>
        </w:tc>
      </w:tr>
      <w:tr w:rsidR="00B14B00" w:rsidRPr="00F925B7" w:rsidTr="00F925B7">
        <w:tc>
          <w:tcPr>
            <w:tcW w:w="1877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одразделения</w:t>
            </w:r>
          </w:p>
        </w:tc>
        <w:tc>
          <w:tcPr>
            <w:tcW w:w="189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Участвуют</w:t>
            </w:r>
            <w:r w:rsidR="00ED477D" w:rsidRPr="00F925B7">
              <w:rPr>
                <w:b/>
                <w:i/>
                <w:sz w:val="20"/>
                <w:szCs w:val="20"/>
              </w:rPr>
              <w:t xml:space="preserve"> </w:t>
            </w:r>
            <w:r w:rsidRPr="00F925B7">
              <w:rPr>
                <w:b/>
                <w:i/>
                <w:sz w:val="20"/>
                <w:szCs w:val="20"/>
              </w:rPr>
              <w:t>в</w:t>
            </w:r>
          </w:p>
        </w:tc>
        <w:tc>
          <w:tcPr>
            <w:tcW w:w="189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Проверки </w:t>
            </w:r>
          </w:p>
        </w:tc>
        <w:tc>
          <w:tcPr>
            <w:tcW w:w="1791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 1 : М</w:t>
            </w:r>
          </w:p>
        </w:tc>
        <w:tc>
          <w:tcPr>
            <w:tcW w:w="1359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 Т : Р</w:t>
            </w:r>
          </w:p>
        </w:tc>
      </w:tr>
    </w:tbl>
    <w:p w:rsidR="00744E38" w:rsidRPr="00F925B7" w:rsidRDefault="00744E38" w:rsidP="00ED477D">
      <w:pPr>
        <w:spacing w:line="360" w:lineRule="auto"/>
        <w:ind w:firstLine="709"/>
        <w:jc w:val="both"/>
        <w:rPr>
          <w:b/>
          <w:sz w:val="28"/>
        </w:rPr>
      </w:pPr>
    </w:p>
    <w:p w:rsidR="00744E38" w:rsidRPr="00F925B7" w:rsidRDefault="00744E38" w:rsidP="00ED477D">
      <w:pPr>
        <w:spacing w:line="360" w:lineRule="auto"/>
        <w:ind w:firstLine="709"/>
        <w:jc w:val="both"/>
        <w:rPr>
          <w:b/>
          <w:sz w:val="28"/>
        </w:rPr>
        <w:sectPr w:rsidR="00744E38" w:rsidRPr="00F925B7" w:rsidSect="00744E38">
          <w:footerReference w:type="even" r:id="rId7"/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docGrid w:linePitch="360"/>
        </w:sectPr>
      </w:pPr>
    </w:p>
    <w:p w:rsidR="00B14B00" w:rsidRPr="00F925B7" w:rsidRDefault="00B14B00" w:rsidP="00744E38">
      <w:pPr>
        <w:spacing w:line="360" w:lineRule="auto"/>
        <w:jc w:val="both"/>
        <w:rPr>
          <w:b/>
          <w:sz w:val="20"/>
          <w:szCs w:val="20"/>
        </w:rPr>
      </w:pPr>
      <w:r w:rsidRPr="00F925B7">
        <w:rPr>
          <w:b/>
          <w:sz w:val="20"/>
          <w:szCs w:val="20"/>
        </w:rPr>
        <w:t>Таблица №3 Атрибуты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2200"/>
        <w:gridCol w:w="2242"/>
        <w:gridCol w:w="2250"/>
        <w:gridCol w:w="1626"/>
        <w:gridCol w:w="2036"/>
        <w:gridCol w:w="2106"/>
        <w:gridCol w:w="2042"/>
      </w:tblGrid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Тип сущности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(тип связи)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Атрибут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Описание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Тип данных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Значение по умолчанию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Допустимость </w:t>
            </w:r>
            <w:r w:rsidRPr="00F925B7">
              <w:rPr>
                <w:b/>
                <w:i/>
                <w:sz w:val="20"/>
                <w:szCs w:val="20"/>
                <w:lang w:val="en-US"/>
              </w:rPr>
              <w:t>NULL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оизводные</w:t>
            </w:r>
            <w:r w:rsidRPr="00F925B7">
              <w:rPr>
                <w:b/>
                <w:i/>
                <w:sz w:val="20"/>
                <w:szCs w:val="20"/>
                <w:lang w:val="en-US"/>
              </w:rPr>
              <w:t>/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множественные</w:t>
            </w: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Подразделение 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азвание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ED477D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</w:t>
            </w:r>
            <w:r w:rsidR="00B14B00" w:rsidRPr="00F925B7">
              <w:rPr>
                <w:sz w:val="20"/>
                <w:szCs w:val="20"/>
              </w:rPr>
              <w:t>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Уникальный №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Целый</w:t>
            </w:r>
          </w:p>
        </w:tc>
        <w:tc>
          <w:tcPr>
            <w:tcW w:w="2095" w:type="dxa"/>
          </w:tcPr>
          <w:p w:rsidR="00B14B00" w:rsidRPr="00F925B7" w:rsidRDefault="00ED477D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</w:t>
            </w:r>
            <w:r w:rsidR="00B14B00" w:rsidRPr="00F925B7">
              <w:rPr>
                <w:sz w:val="20"/>
                <w:szCs w:val="20"/>
              </w:rPr>
              <w:t>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ИО директора подразделения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амилия директора подразделения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ED477D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</w:t>
            </w:r>
            <w:r w:rsidR="00B14B00" w:rsidRPr="00F925B7">
              <w:rPr>
                <w:sz w:val="20"/>
                <w:szCs w:val="20"/>
              </w:rPr>
              <w:t>-</w:t>
            </w:r>
            <w:r w:rsidRPr="00F925B7">
              <w:rPr>
                <w:sz w:val="20"/>
                <w:szCs w:val="20"/>
              </w:rPr>
              <w:t xml:space="preserve"> 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Директор службы качества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вступления в должность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F925B7">
              <w:rPr>
                <w:sz w:val="20"/>
                <w:szCs w:val="20"/>
                <w:lang w:val="en-US"/>
              </w:rPr>
              <w:t>Date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F925B7">
              <w:rPr>
                <w:sz w:val="20"/>
                <w:szCs w:val="20"/>
                <w:lang w:val="en-US"/>
              </w:rPr>
              <w:t xml:space="preserve"> - 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.И.О.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амилия, имя , отчество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имя пользователя 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Работники 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имя пользователя 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.И.О.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амилия, имя , отчество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Электронный документ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 по классификатору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 – это пункт ГОСТ Р ИСО 9001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  <w:r w:rsidR="00ED477D" w:rsidRPr="00F925B7">
              <w:rPr>
                <w:sz w:val="20"/>
                <w:szCs w:val="20"/>
              </w:rPr>
              <w:t xml:space="preserve"> 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аименование</w:t>
            </w:r>
            <w:r w:rsidR="00ED477D" w:rsidRPr="00F925B7">
              <w:rPr>
                <w:sz w:val="20"/>
                <w:szCs w:val="20"/>
              </w:rPr>
              <w:t xml:space="preserve"> </w:t>
            </w:r>
            <w:r w:rsidRPr="00F925B7">
              <w:rPr>
                <w:sz w:val="20"/>
                <w:szCs w:val="20"/>
              </w:rPr>
              <w:t>документа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ет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принятия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вступления документа в действие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 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матика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татус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Изменен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Удален 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Да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изменения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изменения нормативного</w:t>
            </w:r>
            <w:r w:rsidR="00ED477D" w:rsidRPr="00F925B7">
              <w:rPr>
                <w:sz w:val="20"/>
                <w:szCs w:val="20"/>
              </w:rPr>
              <w:t xml:space="preserve"> </w:t>
            </w:r>
            <w:r w:rsidRPr="00F925B7">
              <w:rPr>
                <w:sz w:val="20"/>
                <w:szCs w:val="20"/>
              </w:rPr>
              <w:t xml:space="preserve">или внутреннего документа 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Да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Характер изменений</w:t>
            </w:r>
          </w:p>
        </w:tc>
        <w:tc>
          <w:tcPr>
            <w:tcW w:w="2300" w:type="dxa"/>
          </w:tcPr>
          <w:p w:rsidR="00B14B00" w:rsidRPr="00F925B7" w:rsidRDefault="00B14B00" w:rsidP="00A60C63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Описание внесенных в документ изменений (если они были)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Символьный 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- 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Да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Нормативный документ СМК</w:t>
            </w:r>
          </w:p>
        </w:tc>
        <w:tc>
          <w:tcPr>
            <w:tcW w:w="12541" w:type="dxa"/>
            <w:gridSpan w:val="6"/>
          </w:tcPr>
          <w:p w:rsidR="00B14B00" w:rsidRPr="00F925B7" w:rsidRDefault="00ED477D" w:rsidP="00A60C63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 </w:t>
            </w:r>
            <w:r w:rsidR="00B14B00" w:rsidRPr="00F925B7">
              <w:rPr>
                <w:sz w:val="20"/>
                <w:szCs w:val="20"/>
              </w:rPr>
              <w:t>Те же, что и у электронного документа</w:t>
            </w: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Внутренний документ СМК</w:t>
            </w:r>
          </w:p>
        </w:tc>
        <w:tc>
          <w:tcPr>
            <w:tcW w:w="12541" w:type="dxa"/>
            <w:gridSpan w:val="6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 же, что и у электронного документа</w:t>
            </w: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Протокол работы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-время доступа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кущая дата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- время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Проверки СМК</w:t>
            </w: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 проверки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квозная нумерация, начиная с 1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Целый 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проверки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</w:t>
            </w:r>
            <w:r w:rsidR="00ED477D" w:rsidRPr="00F925B7">
              <w:rPr>
                <w:sz w:val="20"/>
                <w:szCs w:val="20"/>
              </w:rPr>
              <w:t xml:space="preserve"> 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ет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Описание несоответствия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кстовое описание нарушений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Символьный 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Да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>
        <w:tc>
          <w:tcPr>
            <w:tcW w:w="224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Вид несоответствия</w:t>
            </w:r>
          </w:p>
        </w:tc>
        <w:tc>
          <w:tcPr>
            <w:tcW w:w="230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Значительное, незначительное</w:t>
            </w:r>
          </w:p>
        </w:tc>
        <w:tc>
          <w:tcPr>
            <w:tcW w:w="16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</w:t>
            </w:r>
          </w:p>
        </w:tc>
        <w:tc>
          <w:tcPr>
            <w:tcW w:w="2095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-</w:t>
            </w:r>
          </w:p>
        </w:tc>
        <w:tc>
          <w:tcPr>
            <w:tcW w:w="214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Да </w:t>
            </w:r>
          </w:p>
        </w:tc>
        <w:tc>
          <w:tcPr>
            <w:tcW w:w="2066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744E38" w:rsidRPr="00F925B7" w:rsidRDefault="00744E38" w:rsidP="00ED477D">
      <w:pPr>
        <w:spacing w:line="360" w:lineRule="auto"/>
        <w:ind w:firstLine="709"/>
        <w:jc w:val="both"/>
        <w:rPr>
          <w:sz w:val="28"/>
        </w:rPr>
      </w:pPr>
    </w:p>
    <w:p w:rsidR="00744E38" w:rsidRPr="00F925B7" w:rsidRDefault="00744E38" w:rsidP="00ED477D">
      <w:pPr>
        <w:spacing w:line="360" w:lineRule="auto"/>
        <w:ind w:firstLine="709"/>
        <w:jc w:val="both"/>
        <w:rPr>
          <w:sz w:val="28"/>
        </w:rPr>
        <w:sectPr w:rsidR="00744E38" w:rsidRPr="00F925B7" w:rsidSect="00744E38">
          <w:pgSz w:w="16838" w:h="11906" w:orient="landscape" w:code="9"/>
          <w:pgMar w:top="1134" w:right="851" w:bottom="1134" w:left="1701" w:header="709" w:footer="709" w:gutter="0"/>
          <w:cols w:space="708"/>
          <w:docGrid w:linePitch="360"/>
        </w:sect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Таблица №4</w:t>
      </w:r>
      <w:r w:rsidR="00ED477D" w:rsidRPr="00F925B7">
        <w:rPr>
          <w:b/>
          <w:sz w:val="28"/>
        </w:rPr>
        <w:t xml:space="preserve"> </w:t>
      </w:r>
      <w:r w:rsidRPr="00F925B7">
        <w:rPr>
          <w:b/>
          <w:sz w:val="28"/>
        </w:rPr>
        <w:t>Домены атрибутов</w:t>
      </w:r>
    </w:p>
    <w:tbl>
      <w:tblPr>
        <w:tblStyle w:val="a3"/>
        <w:tblW w:w="8932" w:type="dxa"/>
        <w:tblLayout w:type="fixed"/>
        <w:tblLook w:val="01E0" w:firstRow="1" w:lastRow="1" w:firstColumn="1" w:lastColumn="1" w:noHBand="0" w:noVBand="0"/>
      </w:tblPr>
      <w:tblGrid>
        <w:gridCol w:w="1368"/>
        <w:gridCol w:w="2160"/>
        <w:gridCol w:w="1740"/>
        <w:gridCol w:w="1680"/>
        <w:gridCol w:w="1984"/>
      </w:tblGrid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омен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Атрибут 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Тип данных 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Ограничения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римеры значений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Наименование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одразделения</w:t>
            </w:r>
          </w:p>
        </w:tc>
        <w:tc>
          <w:tcPr>
            <w:tcW w:w="1740" w:type="dxa"/>
            <w:vMerge w:val="restart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(70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лужба качества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окумента</w:t>
            </w: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Управление документацией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Номер 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одразделения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Целый 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окумента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(7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4.2.3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роверки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Целый 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ФИО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иректора подразделения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(20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Иванов И.И.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Работника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Имя 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ользователь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имвольный(20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SYSDBA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Дата 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ринятия</w:t>
            </w:r>
            <w:r w:rsidR="00ED477D" w:rsidRPr="00F925B7">
              <w:rPr>
                <w:sz w:val="20"/>
                <w:szCs w:val="20"/>
              </w:rPr>
              <w:t xml:space="preserve"> </w:t>
            </w:r>
            <w:r w:rsidRPr="00F925B7">
              <w:rPr>
                <w:sz w:val="20"/>
                <w:szCs w:val="20"/>
              </w:rPr>
              <w:t>электронного документа,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рмативного, внутреннего</w:t>
            </w:r>
          </w:p>
        </w:tc>
        <w:tc>
          <w:tcPr>
            <w:tcW w:w="1740" w:type="dxa"/>
            <w:vMerge w:val="restart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  <w:lang w:val="en-US"/>
              </w:rPr>
            </w:pPr>
            <w:r w:rsidRPr="00F925B7">
              <w:rPr>
                <w:sz w:val="20"/>
                <w:szCs w:val="20"/>
                <w:lang w:val="en-US"/>
              </w:rPr>
              <w:t>Date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е позднее текущей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Проверки</w:t>
            </w: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кущая, или раньше текущей даты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  <w:vMerge w:val="restart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е раньше текущей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Изменения</w:t>
            </w:r>
            <w:r w:rsidR="00ED477D" w:rsidRPr="00F925B7">
              <w:rPr>
                <w:sz w:val="20"/>
                <w:szCs w:val="20"/>
              </w:rPr>
              <w:t xml:space="preserve"> </w:t>
            </w:r>
            <w:r w:rsidRPr="00F925B7">
              <w:rPr>
                <w:sz w:val="20"/>
                <w:szCs w:val="20"/>
              </w:rPr>
              <w:t>электронного документа,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рмативного, внутреннего</w:t>
            </w: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кущая, или раньше текущей даты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оступа в протоколе работы</w:t>
            </w: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кущая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Описание 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Характера изменений электронного документа,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ормативного, внутреннего</w:t>
            </w:r>
          </w:p>
        </w:tc>
        <w:tc>
          <w:tcPr>
            <w:tcW w:w="1740" w:type="dxa"/>
            <w:vMerge w:val="restart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имвольный(30)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имвольный(1000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Изменены страницы 2,5,9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есоответствий в проверках СМК</w:t>
            </w:r>
          </w:p>
        </w:tc>
        <w:tc>
          <w:tcPr>
            <w:tcW w:w="1740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Описание процессов жизненного цикла продукции не соответствует требованиям нормативной документации, пункт 7.1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Тематика 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электронного документа,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ормативного, внутреннего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имвольный (30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Дирекция.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ланово – экономический отдел.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Статус 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электронного документа,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ормативного, внутреннего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имвольный(10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Изменен.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Удален.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На коррекцию.</w:t>
            </w:r>
          </w:p>
        </w:tc>
      </w:tr>
      <w:tr w:rsidR="00B14B00" w:rsidRPr="00F925B7" w:rsidTr="00744E38">
        <w:tc>
          <w:tcPr>
            <w:tcW w:w="136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Вид несоответствия</w:t>
            </w:r>
          </w:p>
        </w:tc>
        <w:tc>
          <w:tcPr>
            <w:tcW w:w="216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В проверках СМК</w:t>
            </w:r>
          </w:p>
        </w:tc>
        <w:tc>
          <w:tcPr>
            <w:tcW w:w="174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имвольный (15)</w:t>
            </w:r>
          </w:p>
        </w:tc>
        <w:tc>
          <w:tcPr>
            <w:tcW w:w="168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Значительное.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 xml:space="preserve">Незначительное. </w:t>
            </w:r>
          </w:p>
        </w:tc>
        <w:tc>
          <w:tcPr>
            <w:tcW w:w="1984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Таблица №5</w:t>
      </w:r>
      <w:r w:rsidR="00ED477D" w:rsidRPr="00F925B7">
        <w:rPr>
          <w:b/>
          <w:sz w:val="28"/>
        </w:rPr>
        <w:t xml:space="preserve"> </w:t>
      </w:r>
      <w:r w:rsidRPr="00F925B7">
        <w:rPr>
          <w:b/>
          <w:sz w:val="28"/>
        </w:rPr>
        <w:t>Ключи</w:t>
      </w: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3190"/>
        <w:gridCol w:w="2678"/>
        <w:gridCol w:w="2548"/>
      </w:tblGrid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Сущность</w:t>
            </w: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ПК</w:t>
            </w: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i/>
                <w:sz w:val="20"/>
                <w:szCs w:val="20"/>
              </w:rPr>
            </w:pPr>
            <w:r w:rsidRPr="00F925B7">
              <w:rPr>
                <w:b/>
                <w:i/>
                <w:sz w:val="20"/>
                <w:szCs w:val="20"/>
              </w:rPr>
              <w:t>Альтернативный ключ</w:t>
            </w: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Подразделение</w:t>
            </w: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</w:t>
            </w: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Название </w:t>
            </w: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Директор службы качества</w:t>
            </w: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Имя пользователя</w:t>
            </w:r>
            <w:r w:rsidR="00ED477D" w:rsidRPr="00F925B7">
              <w:rPr>
                <w:sz w:val="20"/>
                <w:szCs w:val="20"/>
              </w:rPr>
              <w:t xml:space="preserve"> </w:t>
            </w: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.И.О.</w:t>
            </w: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Работники </w:t>
            </w: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Имя пользователя</w:t>
            </w:r>
            <w:r w:rsidR="00ED477D" w:rsidRPr="00F925B7">
              <w:rPr>
                <w:sz w:val="20"/>
                <w:szCs w:val="20"/>
              </w:rPr>
              <w:t xml:space="preserve"> </w:t>
            </w: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.И.О.</w:t>
            </w: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Электронный документ</w:t>
            </w:r>
          </w:p>
        </w:tc>
        <w:tc>
          <w:tcPr>
            <w:tcW w:w="2678" w:type="dxa"/>
            <w:vMerge w:val="restart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аименование документа +</w:t>
            </w:r>
          </w:p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 по классификатору</w:t>
            </w:r>
          </w:p>
        </w:tc>
        <w:tc>
          <w:tcPr>
            <w:tcW w:w="2548" w:type="dxa"/>
            <w:vMerge w:val="restart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Нормативный документ СМК</w:t>
            </w:r>
          </w:p>
        </w:tc>
        <w:tc>
          <w:tcPr>
            <w:tcW w:w="2678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548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Внутренний документ СМК </w:t>
            </w:r>
          </w:p>
        </w:tc>
        <w:tc>
          <w:tcPr>
            <w:tcW w:w="2678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548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678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548" w:type="dxa"/>
            <w:vMerge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 xml:space="preserve">Протокол работы </w:t>
            </w:r>
          </w:p>
        </w:tc>
        <w:tc>
          <w:tcPr>
            <w:tcW w:w="5226" w:type="dxa"/>
            <w:gridSpan w:val="2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 xml:space="preserve">Дата-время </w:t>
            </w:r>
          </w:p>
        </w:tc>
      </w:tr>
      <w:tr w:rsidR="00B14B00" w:rsidRPr="00F925B7" w:rsidTr="00744E38">
        <w:tc>
          <w:tcPr>
            <w:tcW w:w="3190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b/>
                <w:sz w:val="20"/>
                <w:szCs w:val="20"/>
              </w:rPr>
            </w:pPr>
            <w:r w:rsidRPr="00F925B7">
              <w:rPr>
                <w:b/>
                <w:sz w:val="20"/>
                <w:szCs w:val="20"/>
              </w:rPr>
              <w:t>Проверки СМК</w:t>
            </w:r>
          </w:p>
        </w:tc>
        <w:tc>
          <w:tcPr>
            <w:tcW w:w="267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 проверки</w:t>
            </w:r>
          </w:p>
        </w:tc>
        <w:tc>
          <w:tcPr>
            <w:tcW w:w="2548" w:type="dxa"/>
          </w:tcPr>
          <w:p w:rsidR="00B14B00" w:rsidRPr="00F925B7" w:rsidRDefault="00B14B00" w:rsidP="00744E38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F925B7">
        <w:rPr>
          <w:b/>
          <w:sz w:val="28"/>
          <w:szCs w:val="28"/>
        </w:rPr>
        <w:t>Специализация / генерализац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реобразуем сущность «электронный документ» в суперкласс. Подклассами будут являться «нормативный документ СМК», «внутренний документ СМК». Подклассы не пересекаются, участие суперкласса полное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F925B7">
        <w:rPr>
          <w:b/>
          <w:sz w:val="28"/>
          <w:szCs w:val="28"/>
          <w:lang w:val="en-US"/>
        </w:rPr>
        <w:t>ER</w:t>
      </w:r>
      <w:r w:rsidRPr="00F925B7">
        <w:rPr>
          <w:b/>
          <w:sz w:val="28"/>
          <w:szCs w:val="28"/>
        </w:rPr>
        <w:t xml:space="preserve"> </w:t>
      </w:r>
      <w:r w:rsidR="00744E38" w:rsidRPr="00F925B7">
        <w:rPr>
          <w:b/>
          <w:sz w:val="28"/>
          <w:szCs w:val="28"/>
        </w:rPr>
        <w:t>–</w:t>
      </w:r>
      <w:r w:rsidRPr="00F925B7">
        <w:rPr>
          <w:b/>
          <w:sz w:val="28"/>
          <w:szCs w:val="28"/>
        </w:rPr>
        <w:t xml:space="preserve"> модель</w:t>
      </w:r>
    </w:p>
    <w:p w:rsidR="00744E38" w:rsidRPr="00F925B7" w:rsidRDefault="00A60C63" w:rsidP="00ED477D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7B3DD4">
        <w:rPr>
          <w:b/>
          <w:sz w:val="28"/>
          <w:szCs w:val="28"/>
        </w:rPr>
      </w:r>
      <w:r w:rsidR="007B3DD4">
        <w:rPr>
          <w:b/>
          <w:sz w:val="28"/>
          <w:szCs w:val="28"/>
        </w:rPr>
        <w:pict>
          <v:group id="_x0000_s1026" editas="canvas" style="width:383.25pt;height:552.8pt;mso-position-horizontal-relative:char;mso-position-vertical-relative:line" coordorigin="2389,3770" coordsize="6848,981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2389;top:3770;width:6848;height:9818" o:preferrelative="f">
              <v:fill o:detectmouseclick="t"/>
              <v:path o:extrusionok="t" o:connecttype="none"/>
              <o:lock v:ext="edit" text="t"/>
            </v:shape>
            <v:rect id="_x0000_s1028" style="position:absolute;left:4321;top:3901;width:1579;height:392">
              <o:lock v:ext="edit" aspectratio="t"/>
              <v:textbox style="mso-next-textbox:#_x0000_s1028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подразделения</w:t>
                    </w:r>
                  </w:p>
                </w:txbxContent>
              </v:textbox>
            </v:rect>
            <v:oval id="_x0000_s1029" style="position:absolute;left:2916;top:3901;width:1054;height:392">
              <v:textbox style="mso-next-textbox:#_x0000_s1029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u w:val="single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номер</w:t>
                    </w:r>
                  </w:p>
                </w:txbxContent>
              </v:textbox>
            </v:oval>
            <v:line id="_x0000_s1030" style="position:absolute;flip:x y" from="3969,4032" to="4323,4034"/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1031" type="#_x0000_t110" style="position:absolute;left:7745;top:4424;width:1492;height:864">
              <v:textbox style="mso-next-textbox:#_x0000_s1031" inset="2.08mm,1.04mm,2.08mm,1.04mm">
                <w:txbxContent>
                  <w:p w:rsidR="00F925B7" w:rsidRPr="00B22C94" w:rsidRDefault="00F925B7" w:rsidP="00744E38">
                    <w:pPr>
                      <w:rPr>
                        <w:sz w:val="18"/>
                        <w:szCs w:val="18"/>
                      </w:rPr>
                    </w:pPr>
                    <w:r w:rsidRPr="00B22C94">
                      <w:rPr>
                        <w:sz w:val="18"/>
                        <w:szCs w:val="18"/>
                      </w:rPr>
                      <w:t>участвуют в</w:t>
                    </w:r>
                  </w:p>
                </w:txbxContent>
              </v:textbox>
            </v:shape>
            <v:line id="_x0000_s1032" style="position:absolute" from="5901,4032" to="8535,4032"/>
            <v:line id="_x0000_s1033" style="position:absolute" from="8535,4032" to="8536,4424"/>
            <v:line id="_x0000_s1034" style="position:absolute" from="5901,4163" to="8447,4163"/>
            <v:line id="_x0000_s1035" style="position:absolute" from="8447,4163" to="8448,4423"/>
            <v:rect id="_x0000_s1036" style="position:absolute;left:6516;top:12410;width:1576;height:400">
              <v:textbox style="mso-next-textbox:#_x0000_s1036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 xml:space="preserve"> проверки</w:t>
                    </w:r>
                  </w:p>
                </w:txbxContent>
              </v:textbox>
            </v:rect>
            <v:oval id="_x0000_s1037" style="position:absolute;left:6428;top:13065;width:1580;height:393">
              <v:textbox style="mso-next-textbox:#_x0000_s1037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№</w:t>
                    </w:r>
                    <w:r w:rsidRPr="00744E38">
                      <w:rPr>
                        <w:sz w:val="21"/>
                      </w:rPr>
                      <w:t xml:space="preserve"> </w:t>
                    </w:r>
                    <w:r w:rsidRPr="00744E38">
                      <w:rPr>
                        <w:sz w:val="21"/>
                        <w:u w:val="single"/>
                      </w:rPr>
                      <w:t>проверки</w:t>
                    </w:r>
                  </w:p>
                </w:txbxContent>
              </v:textbox>
            </v:oval>
            <v:line id="_x0000_s1038" style="position:absolute;flip:x y" from="7042,12803" to="7044,13065"/>
            <v:line id="_x0000_s1039" style="position:absolute" from="8535,5341" to="8536,13588"/>
            <v:line id="_x0000_s1040" style="position:absolute;flip:x" from="6077,13588" to="8535,13588"/>
            <v:line id="_x0000_s1041" style="position:absolute;flip:y" from="6077,12541" to="6077,13588"/>
            <v:line id="_x0000_s1042" style="position:absolute" from="6077,12541" to="6516,12541"/>
            <v:rect id="_x0000_s1043" style="position:absolute;left:4321;top:5341;width:1756;height:392">
              <v:textbox style="mso-next-textbox:#_x0000_s1043" inset="2.08mm,1.04mm,2.08mm,1.04mm">
                <w:txbxContent>
                  <w:p w:rsidR="00F925B7" w:rsidRPr="00B22C94" w:rsidRDefault="00F925B7" w:rsidP="00744E38">
                    <w:pPr>
                      <w:rPr>
                        <w:sz w:val="18"/>
                        <w:szCs w:val="18"/>
                      </w:rPr>
                    </w:pPr>
                    <w:r w:rsidRPr="00B22C94">
                      <w:rPr>
                        <w:sz w:val="18"/>
                        <w:szCs w:val="18"/>
                      </w:rPr>
                      <w:t>электронные док-ты</w:t>
                    </w:r>
                  </w:p>
                </w:txbxContent>
              </v:textbox>
            </v:rect>
            <v:oval id="_x0000_s1044" style="position:absolute;left:3442;top:4555;width:1405;height:655">
              <v:textbox style="mso-next-textbox:#_x0000_s1044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u w:val="single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наименование</w:t>
                    </w:r>
                  </w:p>
                </w:txbxContent>
              </v:textbox>
            </v:oval>
            <v:oval id="_x0000_s1045" style="position:absolute;left:5725;top:4686;width:1494;height:656">
              <v:textbox style="mso-next-textbox:#_x0000_s1045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u w:val="single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№ по клас сификатору</w:t>
                    </w:r>
                  </w:p>
                </w:txbxContent>
              </v:textbox>
            </v:oval>
            <v:line id="_x0000_s1046" style="position:absolute;flip:x" from="5725,5210" to="5813,5341"/>
            <v:line id="_x0000_s1047" style="position:absolute" from="4672,5079" to="4847,5341"/>
            <v:rect id="_x0000_s1048" style="position:absolute;left:2916;top:6257;width:2019;height:393">
              <v:textbox style="mso-next-textbox:#_x0000_s1048" inset="2.08mm,1.04mm,2.08mm,1.04mm">
                <w:txbxContent>
                  <w:p w:rsidR="00F925B7" w:rsidRPr="00B22C94" w:rsidRDefault="00F925B7" w:rsidP="00744E38">
                    <w:pPr>
                      <w:rPr>
                        <w:sz w:val="18"/>
                        <w:szCs w:val="18"/>
                      </w:rPr>
                    </w:pPr>
                    <w:r w:rsidRPr="00B22C94">
                      <w:rPr>
                        <w:sz w:val="18"/>
                        <w:szCs w:val="18"/>
                      </w:rPr>
                      <w:t>внутренний док-т СМК</w:t>
                    </w:r>
                  </w:p>
                </w:txbxContent>
              </v:textbox>
            </v:rect>
            <v:rect id="_x0000_s1049" style="position:absolute;left:5199;top:6257;width:2195;height:393">
              <v:textbox style="mso-next-textbox:#_x0000_s1049" inset="2.08mm,1.04mm,2.08mm,1.04mm">
                <w:txbxContent>
                  <w:p w:rsidR="00F925B7" w:rsidRPr="00B22C94" w:rsidRDefault="00F925B7" w:rsidP="00744E38">
                    <w:pPr>
                      <w:rPr>
                        <w:sz w:val="18"/>
                        <w:szCs w:val="18"/>
                      </w:rPr>
                    </w:pPr>
                    <w:r w:rsidRPr="00B22C94">
                      <w:rPr>
                        <w:sz w:val="18"/>
                        <w:szCs w:val="18"/>
                      </w:rPr>
                      <w:t>нормативный док-т СМК</w:t>
                    </w:r>
                  </w:p>
                </w:txbxContent>
              </v:textbox>
            </v:rect>
            <v:oval id="_x0000_s1050" style="position:absolute;left:4847;top:5864;width:352;height:394">
              <v:textbox style="mso-next-textbox:#_x0000_s1050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d</w:t>
                    </w:r>
                  </w:p>
                </w:txbxContent>
              </v:textbox>
            </v:oval>
            <v:rect id="_x0000_s1051" style="position:absolute;left:4496;top:7828;width:1582;height:524">
              <v:textbox style="mso-next-textbox:#_x0000_s1051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Директор службы</w:t>
                    </w:r>
                  </w:p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качества</w:t>
                    </w:r>
                  </w:p>
                </w:txbxContent>
              </v:textbox>
            </v:rect>
            <v:line id="_x0000_s1052" style="position:absolute" from="5023,5733" to="5023,5864"/>
            <v:line id="_x0000_s1053" style="position:absolute;flip:x" from="4584,6126" to="4847,6257">
              <v:stroke endarrow="block"/>
            </v:line>
            <v:line id="_x0000_s1054" style="position:absolute" from="5199,6126" to="5550,6257">
              <v:stroke endarrow="block"/>
            </v:line>
            <v:line id="_x0000_s1055" style="position:absolute" from="5374,7566" to="5375,7828"/>
            <v:rect id="_x0000_s1056" style="position:absolute;left:4057;top:9006;width:1054;height:393">
              <v:textbox style="mso-next-textbox:#_x0000_s1056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работники</w:t>
                    </w:r>
                  </w:p>
                </w:txbxContent>
              </v:textbox>
            </v:rect>
            <v:oval id="_x0000_s1057" style="position:absolute;left:2740;top:8745;width:1054;height:917">
              <v:textbox style="mso-next-textbox:#_x0000_s1057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u w:val="single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имя пользо</w:t>
                    </w:r>
                    <w:r w:rsidRPr="00744E38">
                      <w:rPr>
                        <w:sz w:val="21"/>
                      </w:rPr>
                      <w:t>вателя</w:t>
                    </w:r>
                  </w:p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</w:p>
                </w:txbxContent>
              </v:textbox>
            </v:oval>
            <v:line id="_x0000_s1058" style="position:absolute" from="3794,9137" to="4057,9137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059" type="#_x0000_t4" style="position:absolute;left:5725;top:8745;width:1932;height:917">
              <v:textbox style="mso-next-textbox:#_x0000_s1059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 xml:space="preserve">приписаны </w:t>
                    </w:r>
                  </w:p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</w:rPr>
                      <w:t xml:space="preserve"> к</w:t>
                    </w:r>
                  </w:p>
                </w:txbxContent>
              </v:textbox>
            </v:shape>
            <v:line id="_x0000_s1060" style="position:absolute" from="5111,9137" to="5813,9137"/>
            <v:line id="_x0000_s1061" style="position:absolute" from="5111,9268" to="5813,9268"/>
            <v:line id="_x0000_s1062" style="position:absolute" from="7657,4424" to="7658,9137"/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063" type="#_x0000_t38" style="position:absolute;left:7394;top:7959;width:614;height:131" o:connectortype="curved" adj="10800,-870480,-208131"/>
            <v:shape id="_x0000_s1064" type="#_x0000_t38" style="position:absolute;left:7394;top:8090;width:527;height:129" o:connectortype="curved" adj="10785,-870480,-242483"/>
            <v:shape id="_x0000_s1065" type="#_x0000_t4" style="position:absolute;left:6691;top:10839;width:1669;height:524">
              <v:textbox style="mso-next-textbox:#_x0000_s1065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проводит</w:t>
                    </w:r>
                  </w:p>
                </w:txbxContent>
              </v:textbox>
            </v:shape>
            <v:line id="_x0000_s1066" style="position:absolute" from="7921,8221" to="7921,10315"/>
            <v:line id="_x0000_s1067" style="position:absolute;flip:x" from="7481,10315" to="7921,10315"/>
            <v:line id="_x0000_s1068" style="position:absolute" from="7481,10315" to="7481,10839"/>
            <v:line id="_x0000_s1069" style="position:absolute" from="8008,8090" to="8009,10446"/>
            <v:line id="_x0000_s1070" style="position:absolute;flip:x" from="7569,10446" to="8008,10446"/>
            <v:line id="_x0000_s1071" style="position:absolute" from="7569,10446" to="7569,10839"/>
            <v:line id="_x0000_s1072" style="position:absolute" from="7481,11363" to="7481,12410"/>
            <v:line id="_x0000_s1073" style="position:absolute" from="7569,11363" to="7569,12410"/>
            <v:line id="_x0000_s1074" style="position:absolute;flip:x" from="6077,7959" to="7394,7960"/>
            <v:line id="_x0000_s1075" style="position:absolute;flip:x" from="6077,8090" to="7394,8091"/>
            <v:shape id="_x0000_s1076" type="#_x0000_t4" style="position:absolute;left:3706;top:12279;width:2019;height:1178">
              <v:textbox style="mso-next-textbox:#_x0000_s1076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учитываются в</w:t>
                    </w:r>
                  </w:p>
                </w:txbxContent>
              </v:textbox>
            </v:shape>
            <v:line id="_x0000_s1077" style="position:absolute;flip:x" from="2389,5472" to="4321,5473"/>
            <v:line id="_x0000_s1078" style="position:absolute" from="2389,5472" to="2390,12803"/>
            <v:line id="_x0000_s1079" style="position:absolute" from="5111,5734" to="5111,5864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0" type="#_x0000_t202" style="position:absolute;left:5989;top:3770;width:351;height:262" filled="f" stroked="f">
              <v:textbox style="mso-next-textbox:#_x0000_s1080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1</w:t>
                    </w:r>
                  </w:p>
                </w:txbxContent>
              </v:textbox>
            </v:shape>
            <v:shape id="_x0000_s1081" type="#_x0000_t202" style="position:absolute;left:3881;top:5210;width:352;height:284" filled="f" stroked="f">
              <v:textbox style="mso-next-textbox:#_x0000_s1081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1</w:t>
                    </w:r>
                  </w:p>
                </w:txbxContent>
              </v:textbox>
            </v:shape>
            <v:shape id="_x0000_s1082" type="#_x0000_t202" style="position:absolute;left:5199;top:8875;width:439;height:262" stroked="f">
              <v:textbox style="mso-next-textbox:#_x0000_s1082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83" type="#_x0000_t202" style="position:absolute;left:7569;top:12148;width:352;height:280" filled="f" stroked="f">
              <v:textbox style="mso-next-textbox:#_x0000_s1083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84" type="#_x0000_t202" style="position:absolute;left:6164;top:12279;width:354;height:280" filled="f" stroked="f">
              <v:textbox style="mso-next-textbox:#_x0000_s1084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85" type="#_x0000_t202" style="position:absolute;left:6164;top:7566;width:352;height:263" filled="f" stroked="f">
              <v:textbox style="mso-next-textbox:#_x0000_s1085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1</w:t>
                    </w:r>
                  </w:p>
                </w:txbxContent>
              </v:textbox>
            </v:shape>
            <v:shape id="_x0000_s1086" type="#_x0000_t4" style="position:absolute;left:3706;top:9792;width:2019;height:1177">
              <v:textbox style="mso-next-textbox:#_x0000_s1086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фиксируются в</w:t>
                    </w:r>
                  </w:p>
                </w:txbxContent>
              </v:textbox>
            </v:shape>
            <v:line id="_x0000_s1087" style="position:absolute" from="4760,9399" to="4760,9792"/>
            <v:line id="_x0000_s1088" style="position:absolute;flip:x" from="2389,12803" to="3794,12804"/>
            <v:line id="_x0000_s1089" style="position:absolute" from="4672,12017" to="4673,12279"/>
            <v:line id="_x0000_s1090" style="position:absolute" from="4760,12017" to="4760,12279"/>
            <v:line id="_x0000_s1091" style="position:absolute" from="4672,10970" to="4673,11494"/>
            <v:shape id="_x0000_s1092" type="#_x0000_t202" style="position:absolute;left:4760;top:11232;width:439;height:262" filled="f" stroked="f">
              <v:textbox style="mso-next-textbox:#_x0000_s1092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93" type="#_x0000_t202" style="position:absolute;left:4760;top:12017;width:439;height:263" filled="f" stroked="f">
              <v:textbox style="mso-next-textbox:#_x0000_s1093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94" type="#_x0000_t202" style="position:absolute;left:4760;top:9399;width:351;height:263" filled="f" stroked="f">
              <v:textbox style="mso-next-textbox:#_x0000_s1094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1</w:t>
                    </w:r>
                  </w:p>
                </w:txbxContent>
              </v:textbox>
            </v:shape>
            <v:line id="_x0000_s1095" style="position:absolute;flip:x y" from="5374,4424" to="7657,4425"/>
            <v:line id="_x0000_s1096" style="position:absolute;flip:y" from="7569,4555" to="7569,9137"/>
            <v:line id="_x0000_s1097" style="position:absolute" from="5286,4555" to="7569,4558"/>
            <v:line id="_x0000_s1098" style="position:absolute" from="7657,9137" to="7657,9137"/>
            <v:line id="_x0000_s1099" style="position:absolute;flip:y" from="5374,4294" to="5374,4424"/>
            <v:line id="_x0000_s1100" style="position:absolute;flip:y" from="5286,4294" to="5286,4555"/>
            <v:shape id="_x0000_s1101" type="#_x0000_t202" style="position:absolute;left:4935;top:4294;width:353;height:262" filled="f" stroked="f">
              <v:textbox style="mso-next-textbox:#_x0000_s1101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1</w:t>
                    </w:r>
                  </w:p>
                </w:txbxContent>
              </v:textbox>
            </v:shape>
            <v:rect id="_x0000_s1102" style="position:absolute;left:3969;top:11494;width:1582;height:523">
              <v:textbox style="mso-next-textbox:#_x0000_s1102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Протокол работы</w:t>
                    </w:r>
                  </w:p>
                </w:txbxContent>
              </v:textbox>
            </v:rect>
            <v:line id="_x0000_s1103" style="position:absolute;flip:x" from="4760,10970" to="4761,11494"/>
            <v:oval id="_x0000_s1104" style="position:absolute;left:2564;top:11363;width:1054;height:654">
              <v:textbox style="mso-next-textbox:#_x0000_s1104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u w:val="single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Дата-время</w:t>
                    </w:r>
                  </w:p>
                </w:txbxContent>
              </v:textbox>
            </v:oval>
            <v:line id="_x0000_s1105" style="position:absolute;flip:x y" from="3618,11755" to="3969,11756"/>
            <v:shape id="_x0000_s1106" type="#_x0000_t4" style="position:absolute;left:2739;top:7790;width:1591;height:544;mso-wrap-style:none">
              <v:textbox style="mso-next-textbox:#_x0000_s1106;mso-fit-shape-to-text:t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работает</w:t>
                    </w:r>
                  </w:p>
                </w:txbxContent>
              </v:textbox>
            </v:shape>
            <v:shape id="_x0000_s1107" type="#_x0000_t202" style="position:absolute;left:3881;top:5603;width:441;height:264" stroked="f">
              <v:textbox style="mso-next-textbox:#_x0000_s1107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lang w:val="en-US"/>
                      </w:rPr>
                    </w:pPr>
                    <w:r w:rsidRPr="00744E38">
                      <w:rPr>
                        <w:sz w:val="21"/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1108" style="position:absolute;flip:x" from="4233,8221" to="4496,8222"/>
            <v:line id="_x0000_s1109" style="position:absolute;flip:x" from="4233,8090" to="4496,8091"/>
            <v:shape id="_x0000_s1110" type="#_x0000_t202" style="position:absolute;left:4057;top:7697;width:353;height:262" filled="f" stroked="f">
              <v:textbox style="mso-next-textbox:#_x0000_s1110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  <w:r w:rsidRPr="00744E38">
                      <w:rPr>
                        <w:sz w:val="21"/>
                      </w:rPr>
                      <w:t>1</w:t>
                    </w:r>
                  </w:p>
                </w:txbxContent>
              </v:textbox>
            </v:shape>
            <v:oval id="_x0000_s1111" style="position:absolute;left:4321;top:7174;width:2195;height:392">
              <v:textbox style="mso-next-textbox:#_x0000_s1111" inset="2.08mm,1.04mm,2.08mm,1.04mm">
                <w:txbxContent>
                  <w:p w:rsidR="00F925B7" w:rsidRPr="00744E38" w:rsidRDefault="00F925B7" w:rsidP="00744E38">
                    <w:pPr>
                      <w:rPr>
                        <w:sz w:val="21"/>
                        <w:u w:val="single"/>
                      </w:rPr>
                    </w:pPr>
                    <w:r w:rsidRPr="00744E38">
                      <w:rPr>
                        <w:sz w:val="21"/>
                        <w:u w:val="single"/>
                      </w:rPr>
                      <w:t>имя пользователя</w:t>
                    </w:r>
                  </w:p>
                  <w:p w:rsidR="00F925B7" w:rsidRPr="00744E38" w:rsidRDefault="00F925B7" w:rsidP="00744E38">
                    <w:pPr>
                      <w:rPr>
                        <w:sz w:val="21"/>
                      </w:rPr>
                    </w:pPr>
                  </w:p>
                </w:txbxContent>
              </v:textbox>
            </v:oval>
            <v:line id="_x0000_s1112" style="position:absolute;flip:x y" from="2740,5734" to="4321,5735"/>
            <v:line id="_x0000_s1113" style="position:absolute;flip:x" from="2740,5734" to="2741,8090"/>
            <v:line id="_x0000_s1114" style="position:absolute;flip:x" from="2652,5603" to="4321,5603"/>
            <v:line id="_x0000_s1115" style="position:absolute" from="2652,5603" to="2653,8221"/>
            <v:line id="_x0000_s1116" style="position:absolute;flip:x" from="2652,8221" to="2828,8221"/>
            <w10:wrap type="none"/>
            <w10:anchorlock/>
          </v:group>
        </w:pict>
      </w:r>
    </w:p>
    <w:p w:rsidR="00B14B00" w:rsidRPr="00F925B7" w:rsidRDefault="00744E38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  <w:r w:rsidRPr="00F925B7">
        <w:rPr>
          <w:b/>
          <w:sz w:val="28"/>
          <w:szCs w:val="32"/>
        </w:rPr>
        <w:br w:type="page"/>
      </w:r>
      <w:r w:rsidR="00B14B00" w:rsidRPr="00F925B7">
        <w:rPr>
          <w:b/>
          <w:sz w:val="28"/>
          <w:szCs w:val="32"/>
        </w:rPr>
        <w:t>3. Логическое проектирование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редполагается использование реляционной модели данных. Необходимо избавиться от структур концептуальной модели, не реализуемых в рамках реляционной модели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Удаляем связь «Директор службы качества работает с электронными документами», т.к. эта связь является транзакцией.</w:t>
      </w:r>
      <w:r w:rsidR="00ED477D" w:rsidRPr="00F925B7">
        <w:rPr>
          <w:sz w:val="28"/>
          <w:szCs w:val="28"/>
        </w:rPr>
        <w:t xml:space="preserve">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F925B7">
        <w:rPr>
          <w:b/>
          <w:sz w:val="28"/>
          <w:szCs w:val="28"/>
        </w:rPr>
        <w:t xml:space="preserve">Скорректированная </w:t>
      </w:r>
      <w:r w:rsidRPr="00F925B7">
        <w:rPr>
          <w:b/>
          <w:sz w:val="28"/>
          <w:szCs w:val="28"/>
          <w:lang w:val="en-US"/>
        </w:rPr>
        <w:t>ER-</w:t>
      </w:r>
      <w:r w:rsidRPr="00F925B7">
        <w:rPr>
          <w:b/>
          <w:sz w:val="28"/>
          <w:szCs w:val="28"/>
        </w:rPr>
        <w:t>модель</w:t>
      </w:r>
    </w:p>
    <w:p w:rsidR="00B22C94" w:rsidRPr="00F925B7" w:rsidRDefault="00B22C94" w:rsidP="00ED477D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</w:p>
    <w:p w:rsidR="00B14B00" w:rsidRPr="00F925B7" w:rsidRDefault="007B3DD4" w:rsidP="00ED477D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</w:r>
      <w:r>
        <w:rPr>
          <w:b/>
          <w:sz w:val="28"/>
          <w:szCs w:val="28"/>
        </w:rPr>
        <w:pict>
          <v:group id="_x0000_s1117" editas="canvas" style="width:341pt;height:486.55pt;mso-position-horizontal-relative:char;mso-position-vertical-relative:line" coordorigin="2301,3639" coordsize="7200,10211">
            <o:lock v:ext="edit" aspectratio="t"/>
            <v:shape id="_x0000_s1118" type="#_x0000_t75" style="position:absolute;left:2301;top:3639;width:7200;height:10211" o:preferrelative="f">
              <v:fill o:detectmouseclick="t"/>
              <v:path o:extrusionok="t" o:connecttype="none"/>
              <o:lock v:ext="edit" text="t"/>
            </v:shape>
            <v:rect id="_x0000_s1119" style="position:absolute;left:4321;top:3901;width:1579;height:392">
              <o:lock v:ext="edit" aspectratio="t"/>
              <v:textbox style="mso-next-textbox:#_x0000_s1119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подразделения</w:t>
                    </w:r>
                  </w:p>
                </w:txbxContent>
              </v:textbox>
            </v:rect>
            <v:oval id="_x0000_s1120" style="position:absolute;left:2916;top:3901;width:1054;height:392">
              <v:textbox style="mso-next-textbox:#_x0000_s1120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u w:val="single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номер</w:t>
                    </w:r>
                  </w:p>
                </w:txbxContent>
              </v:textbox>
            </v:oval>
            <v:line id="_x0000_s1121" style="position:absolute;flip:x y" from="3969,4032" to="4323,4034"/>
            <v:shape id="_x0000_s1122" type="#_x0000_t110" style="position:absolute;left:7745;top:4424;width:1492;height:864">
              <v:textbox style="mso-next-textbox:#_x0000_s1122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участвуют в</w:t>
                    </w:r>
                  </w:p>
                </w:txbxContent>
              </v:textbox>
            </v:shape>
            <v:line id="_x0000_s1123" style="position:absolute" from="5901,4032" to="8535,4032"/>
            <v:line id="_x0000_s1124" style="position:absolute" from="8535,4032" to="8536,4424"/>
            <v:line id="_x0000_s1125" style="position:absolute" from="5901,4163" to="8447,4163"/>
            <v:line id="_x0000_s1126" style="position:absolute" from="8447,4163" to="8448,4423"/>
            <v:rect id="_x0000_s1127" style="position:absolute;left:6516;top:12410;width:1576;height:400">
              <v:textbox style="mso-next-textbox:#_x0000_s1127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 xml:space="preserve"> проверки</w:t>
                    </w:r>
                  </w:p>
                </w:txbxContent>
              </v:textbox>
            </v:rect>
            <v:oval id="_x0000_s1128" style="position:absolute;left:6428;top:13065;width:1580;height:393">
              <v:textbox style="mso-next-textbox:#_x0000_s1128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№</w:t>
                    </w:r>
                    <w:r w:rsidRPr="00B22C94">
                      <w:rPr>
                        <w:sz w:val="17"/>
                      </w:rPr>
                      <w:t xml:space="preserve"> </w:t>
                    </w:r>
                    <w:r w:rsidRPr="00B22C94">
                      <w:rPr>
                        <w:sz w:val="17"/>
                        <w:u w:val="single"/>
                      </w:rPr>
                      <w:t>проверки</w:t>
                    </w:r>
                  </w:p>
                </w:txbxContent>
              </v:textbox>
            </v:oval>
            <v:line id="_x0000_s1129" style="position:absolute;flip:x y" from="7042,12803" to="7044,13065"/>
            <v:line id="_x0000_s1130" style="position:absolute" from="8535,5341" to="8536,13588"/>
            <v:line id="_x0000_s1131" style="position:absolute;flip:x" from="6077,13588" to="8535,13588"/>
            <v:line id="_x0000_s1132" style="position:absolute;flip:y" from="6077,12541" to="6077,13588"/>
            <v:line id="_x0000_s1133" style="position:absolute" from="6077,12541" to="6516,12541"/>
            <v:rect id="_x0000_s1134" style="position:absolute;left:4321;top:5341;width:1756;height:392">
              <v:textbox style="mso-next-textbox:#_x0000_s1134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электронные док-ты</w:t>
                    </w:r>
                  </w:p>
                </w:txbxContent>
              </v:textbox>
            </v:rect>
            <v:oval id="_x0000_s1135" style="position:absolute;left:3442;top:4555;width:1405;height:655">
              <v:textbox style="mso-next-textbox:#_x0000_s1135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u w:val="single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наименование</w:t>
                    </w:r>
                  </w:p>
                </w:txbxContent>
              </v:textbox>
            </v:oval>
            <v:oval id="_x0000_s1136" style="position:absolute;left:5725;top:4686;width:1494;height:656">
              <v:textbox style="mso-next-textbox:#_x0000_s1136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u w:val="single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№ по клас сификатору</w:t>
                    </w:r>
                  </w:p>
                </w:txbxContent>
              </v:textbox>
            </v:oval>
            <v:line id="_x0000_s1137" style="position:absolute;flip:x" from="5725,5210" to="5813,5341"/>
            <v:line id="_x0000_s1138" style="position:absolute" from="4672,5079" to="4847,5341"/>
            <v:rect id="_x0000_s1139" style="position:absolute;left:2916;top:6257;width:2019;height:393">
              <v:textbox style="mso-next-textbox:#_x0000_s1139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внутренний док-т СМК</w:t>
                    </w:r>
                  </w:p>
                </w:txbxContent>
              </v:textbox>
            </v:rect>
            <v:rect id="_x0000_s1140" style="position:absolute;left:5199;top:6257;width:2195;height:393">
              <v:textbox style="mso-next-textbox:#_x0000_s1140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нормативный док-т СМК</w:t>
                    </w:r>
                  </w:p>
                </w:txbxContent>
              </v:textbox>
            </v:rect>
            <v:oval id="_x0000_s1141" style="position:absolute;left:4847;top:5864;width:352;height:394">
              <v:textbox style="mso-next-textbox:#_x0000_s1141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  <w:lang w:val="en-US"/>
                      </w:rPr>
                      <w:t>d</w:t>
                    </w:r>
                  </w:p>
                </w:txbxContent>
              </v:textbox>
            </v:oval>
            <v:rect id="_x0000_s1142" style="position:absolute;left:4496;top:7828;width:1582;height:524">
              <v:textbox style="mso-next-textbox:#_x0000_s1142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Директор службы</w:t>
                    </w:r>
                  </w:p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качества</w:t>
                    </w:r>
                  </w:p>
                </w:txbxContent>
              </v:textbox>
            </v:rect>
            <v:line id="_x0000_s1143" style="position:absolute" from="5023,5733" to="5023,5864"/>
            <v:line id="_x0000_s1144" style="position:absolute;flip:x" from="4584,6126" to="4847,6257">
              <v:stroke endarrow="block"/>
            </v:line>
            <v:line id="_x0000_s1145" style="position:absolute" from="5199,6126" to="5550,6257">
              <v:stroke endarrow="block"/>
            </v:line>
            <v:line id="_x0000_s1146" style="position:absolute" from="5374,7566" to="5375,7828"/>
            <v:rect id="_x0000_s1147" style="position:absolute;left:4057;top:9006;width:1054;height:393">
              <v:textbox style="mso-next-textbox:#_x0000_s1147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работники</w:t>
                    </w:r>
                  </w:p>
                </w:txbxContent>
              </v:textbox>
            </v:rect>
            <v:oval id="_x0000_s1148" style="position:absolute;left:2740;top:8745;width:1054;height:917">
              <v:textbox style="mso-next-textbox:#_x0000_s1148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u w:val="single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имя пользо</w:t>
                    </w:r>
                    <w:r w:rsidRPr="00B22C94">
                      <w:rPr>
                        <w:sz w:val="17"/>
                      </w:rPr>
                      <w:t>вателя</w:t>
                    </w:r>
                  </w:p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</w:p>
                </w:txbxContent>
              </v:textbox>
            </v:oval>
            <v:line id="_x0000_s1149" style="position:absolute" from="3794,9137" to="4057,9137"/>
            <v:shape id="_x0000_s1150" type="#_x0000_t4" style="position:absolute;left:5725;top:8745;width:1932;height:917">
              <v:textbox style="mso-next-textbox:#_x0000_s1150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 xml:space="preserve">приписаны </w:t>
                    </w:r>
                  </w:p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</w:rPr>
                      <w:t xml:space="preserve"> к</w:t>
                    </w:r>
                  </w:p>
                </w:txbxContent>
              </v:textbox>
            </v:shape>
            <v:line id="_x0000_s1151" style="position:absolute" from="5111,9137" to="5813,9137"/>
            <v:line id="_x0000_s1152" style="position:absolute" from="5111,9268" to="5813,9268"/>
            <v:line id="_x0000_s1153" style="position:absolute" from="7657,4424" to="7658,9137"/>
            <v:shape id="_x0000_s1154" type="#_x0000_t38" style="position:absolute;left:7394;top:7959;width:614;height:131" o:connectortype="curved" adj="10800,-870480,-208131"/>
            <v:shape id="_x0000_s1155" type="#_x0000_t38" style="position:absolute;left:7394;top:8090;width:527;height:129" o:connectortype="curved" adj="10785,-870480,-242483"/>
            <v:shape id="_x0000_s1156" type="#_x0000_t4" style="position:absolute;left:6691;top:10839;width:1669;height:524">
              <v:textbox style="mso-next-textbox:#_x0000_s1156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проводит</w:t>
                    </w:r>
                  </w:p>
                </w:txbxContent>
              </v:textbox>
            </v:shape>
            <v:line id="_x0000_s1157" style="position:absolute" from="7921,8221" to="7921,10315"/>
            <v:line id="_x0000_s1158" style="position:absolute;flip:x" from="7481,10315" to="7921,10315"/>
            <v:line id="_x0000_s1159" style="position:absolute" from="7481,10315" to="7481,10839"/>
            <v:line id="_x0000_s1160" style="position:absolute" from="8008,8090" to="8009,10446"/>
            <v:line id="_x0000_s1161" style="position:absolute;flip:x" from="7569,10446" to="8008,10446"/>
            <v:line id="_x0000_s1162" style="position:absolute" from="7569,10446" to="7569,10839"/>
            <v:line id="_x0000_s1163" style="position:absolute" from="7481,11363" to="7481,12410"/>
            <v:line id="_x0000_s1164" style="position:absolute" from="7569,11363" to="7569,12410"/>
            <v:line id="_x0000_s1165" style="position:absolute;flip:x" from="6077,7959" to="7394,7960"/>
            <v:line id="_x0000_s1166" style="position:absolute;flip:x" from="6077,8090" to="7394,8091"/>
            <v:shape id="_x0000_s1167" type="#_x0000_t4" style="position:absolute;left:3706;top:12279;width:2019;height:1178">
              <v:textbox style="mso-next-textbox:#_x0000_s1167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учитываются в</w:t>
                    </w:r>
                  </w:p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</w:p>
                </w:txbxContent>
              </v:textbox>
            </v:shape>
            <v:line id="_x0000_s1168" style="position:absolute;flip:x" from="2389,5472" to="4321,5473"/>
            <v:line id="_x0000_s1169" style="position:absolute" from="2389,5472" to="2390,12803"/>
            <v:line id="_x0000_s1170" style="position:absolute" from="5111,5734" to="5111,5864"/>
            <v:shape id="_x0000_s1171" type="#_x0000_t202" style="position:absolute;left:5989;top:3770;width:351;height:262" filled="f" stroked="f">
              <v:textbox style="mso-next-textbox:#_x0000_s1171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1</w:t>
                    </w:r>
                  </w:p>
                </w:txbxContent>
              </v:textbox>
            </v:shape>
            <v:shape id="_x0000_s1172" type="#_x0000_t202" style="position:absolute;left:3881;top:5210;width:352;height:284" filled="f" stroked="f">
              <v:textbox style="mso-next-textbox:#_x0000_s1172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1</w:t>
                    </w:r>
                  </w:p>
                </w:txbxContent>
              </v:textbox>
            </v:shape>
            <v:shape id="_x0000_s1173" type="#_x0000_t202" style="position:absolute;left:5199;top:8875;width:439;height:262" stroked="f">
              <v:textbox style="mso-next-textbox:#_x0000_s1173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74" type="#_x0000_t202" style="position:absolute;left:7569;top:12148;width:352;height:280" filled="f" stroked="f">
              <v:textbox style="mso-next-textbox:#_x0000_s1174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75" type="#_x0000_t202" style="position:absolute;left:6164;top:12279;width:354;height:280" filled="f" stroked="f">
              <v:textbox style="mso-next-textbox:#_x0000_s1175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76" type="#_x0000_t202" style="position:absolute;left:6164;top:7566;width:352;height:263" filled="f" stroked="f">
              <v:textbox style="mso-next-textbox:#_x0000_s1176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1</w:t>
                    </w:r>
                  </w:p>
                </w:txbxContent>
              </v:textbox>
            </v:shape>
            <v:shape id="_x0000_s1177" type="#_x0000_t4" style="position:absolute;left:3706;top:9792;width:2019;height:1177">
              <v:textbox style="mso-next-textbox:#_x0000_s1177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фиксируются в</w:t>
                    </w:r>
                  </w:p>
                </w:txbxContent>
              </v:textbox>
            </v:shape>
            <v:line id="_x0000_s1178" style="position:absolute" from="4760,9399" to="4760,9792"/>
            <v:line id="_x0000_s1179" style="position:absolute;flip:x" from="2389,12803" to="3794,12804"/>
            <v:line id="_x0000_s1180" style="position:absolute" from="4672,12017" to="4673,12279"/>
            <v:line id="_x0000_s1181" style="position:absolute" from="4760,12017" to="4760,12279"/>
            <v:line id="_x0000_s1182" style="position:absolute" from="4672,10970" to="4673,11494"/>
            <v:shape id="_x0000_s1183" type="#_x0000_t202" style="position:absolute;left:4760;top:11232;width:439;height:262" filled="f" stroked="f">
              <v:textbox style="mso-next-textbox:#_x0000_s1183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84" type="#_x0000_t202" style="position:absolute;left:4760;top:12017;width:439;height:263" filled="f" stroked="f">
              <v:textbox style="mso-next-textbox:#_x0000_s1184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lang w:val="en-US"/>
                      </w:rPr>
                    </w:pPr>
                    <w:r w:rsidRPr="00B22C94">
                      <w:rPr>
                        <w:sz w:val="17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85" type="#_x0000_t202" style="position:absolute;left:4760;top:9399;width:351;height:263" filled="f" stroked="f">
              <v:textbox style="mso-next-textbox:#_x0000_s1185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1</w:t>
                    </w:r>
                  </w:p>
                </w:txbxContent>
              </v:textbox>
            </v:shape>
            <v:line id="_x0000_s1186" style="position:absolute;flip:x y" from="5374,4424" to="7657,4425"/>
            <v:line id="_x0000_s1187" style="position:absolute;flip:y" from="7569,4555" to="7569,9137"/>
            <v:line id="_x0000_s1188" style="position:absolute" from="5286,4555" to="7569,4558"/>
            <v:line id="_x0000_s1189" style="position:absolute" from="7657,9137" to="7657,9137"/>
            <v:line id="_x0000_s1190" style="position:absolute;flip:y" from="5374,4294" to="5374,4424"/>
            <v:line id="_x0000_s1191" style="position:absolute;flip:y" from="5286,4294" to="5286,4555"/>
            <v:shape id="_x0000_s1192" type="#_x0000_t202" style="position:absolute;left:4935;top:4294;width:353;height:262" filled="f" stroked="f">
              <v:textbox style="mso-next-textbox:#_x0000_s1192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1</w:t>
                    </w:r>
                  </w:p>
                </w:txbxContent>
              </v:textbox>
            </v:shape>
            <v:rect id="_x0000_s1193" style="position:absolute;left:3969;top:11494;width:1582;height:523">
              <v:textbox style="mso-next-textbox:#_x0000_s1193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  <w:r w:rsidRPr="00B22C94">
                      <w:rPr>
                        <w:sz w:val="17"/>
                      </w:rPr>
                      <w:t>Протокол работы</w:t>
                    </w:r>
                  </w:p>
                </w:txbxContent>
              </v:textbox>
            </v:rect>
            <v:line id="_x0000_s1194" style="position:absolute;flip:x" from="4760,10970" to="4761,11494"/>
            <v:oval id="_x0000_s1195" style="position:absolute;left:2564;top:11363;width:1054;height:654">
              <v:textbox style="mso-next-textbox:#_x0000_s1195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u w:val="single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Дата-время</w:t>
                    </w:r>
                  </w:p>
                </w:txbxContent>
              </v:textbox>
            </v:oval>
            <v:line id="_x0000_s1196" style="position:absolute;flip:x y" from="3618,11755" to="3969,11756"/>
            <v:oval id="_x0000_s1197" style="position:absolute;left:4321;top:7174;width:2195;height:392">
              <v:textbox style="mso-next-textbox:#_x0000_s1197" inset="1.76147mm,.88075mm,1.76147mm,.88075mm">
                <w:txbxContent>
                  <w:p w:rsidR="00F925B7" w:rsidRPr="00B22C94" w:rsidRDefault="00F925B7" w:rsidP="00B14B00">
                    <w:pPr>
                      <w:rPr>
                        <w:sz w:val="17"/>
                        <w:u w:val="single"/>
                      </w:rPr>
                    </w:pPr>
                    <w:r w:rsidRPr="00B22C94">
                      <w:rPr>
                        <w:sz w:val="17"/>
                        <w:u w:val="single"/>
                      </w:rPr>
                      <w:t>имя пользователя</w:t>
                    </w:r>
                  </w:p>
                  <w:p w:rsidR="00F925B7" w:rsidRPr="00B22C94" w:rsidRDefault="00F925B7" w:rsidP="00B14B00">
                    <w:pPr>
                      <w:rPr>
                        <w:sz w:val="17"/>
                      </w:rPr>
                    </w:pPr>
                  </w:p>
                </w:txbxContent>
              </v:textbox>
            </v:oval>
            <w10:wrap type="none"/>
            <w10:anchorlock/>
          </v:group>
        </w:pict>
      </w:r>
    </w:p>
    <w:p w:rsidR="00B14B00" w:rsidRPr="00F925B7" w:rsidRDefault="00B22C94" w:rsidP="00ED477D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F925B7">
        <w:rPr>
          <w:b/>
          <w:sz w:val="28"/>
          <w:szCs w:val="28"/>
        </w:rPr>
        <w:br w:type="page"/>
      </w:r>
      <w:r w:rsidR="00B14B00" w:rsidRPr="00F925B7">
        <w:rPr>
          <w:b/>
          <w:i/>
          <w:sz w:val="28"/>
          <w:szCs w:val="28"/>
        </w:rPr>
        <w:t>Определение набора отношений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Объединим подклассы «нормативный документ СМК» и «внутренний документ СМК»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в одно отношение «Электронный документ», т.к. все экземпляры сущностей обоих подклассов имеют одинаковые атрибуты. Также для этого отношения необходимо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определить новый атрибут «вид документа» для того, чтобы идентифицировать, к какому подклассу относится документ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/>
          <w:sz w:val="28"/>
          <w:szCs w:val="28"/>
        </w:rPr>
        <w:t>1.</w:t>
      </w:r>
      <w:r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  <w:u w:val="single"/>
        </w:rPr>
        <w:t>Директор службы качества</w:t>
      </w:r>
      <w:r w:rsidRPr="00F925B7">
        <w:rPr>
          <w:sz w:val="28"/>
          <w:szCs w:val="28"/>
        </w:rPr>
        <w:t xml:space="preserve"> (Ф.И.О., имя пользователя, дата вступления в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должность)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ПК :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имя пользовател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/>
          <w:sz w:val="28"/>
          <w:szCs w:val="28"/>
        </w:rPr>
        <w:t xml:space="preserve">2. </w:t>
      </w:r>
      <w:r w:rsidRPr="00F925B7">
        <w:rPr>
          <w:sz w:val="28"/>
          <w:szCs w:val="28"/>
          <w:u w:val="single"/>
        </w:rPr>
        <w:t>Проверки</w:t>
      </w:r>
      <w:r w:rsidRPr="00F925B7">
        <w:rPr>
          <w:sz w:val="28"/>
          <w:szCs w:val="28"/>
        </w:rPr>
        <w:t xml:space="preserve"> (№ проверки, дата, описание несоответствия, вид несоответствия, Ф.И.О. , № подразделения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К: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№ проверк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ВК: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 xml:space="preserve">имя пользователя директора службы качества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27" type="#_x0000_t75" style="width:15pt;height:11.25pt" o:ole="">
            <v:imagedata r:id="rId9" o:title=""/>
          </v:shape>
          <o:OLEObject Type="Embed" ProgID="Equation.DSMT4" ShapeID="_x0000_i1027" DrawAspect="Content" ObjectID="_1462419312" r:id="rId10"/>
        </w:object>
      </w:r>
      <w:r w:rsidRPr="00F925B7">
        <w:rPr>
          <w:sz w:val="28"/>
          <w:szCs w:val="28"/>
        </w:rPr>
        <w:t xml:space="preserve"> Директор службы качества</w:t>
      </w:r>
      <w:r w:rsidR="00ED477D" w:rsidRPr="00F925B7">
        <w:rPr>
          <w:sz w:val="28"/>
          <w:szCs w:val="28"/>
        </w:rPr>
        <w:t xml:space="preserve">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ВК: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 xml:space="preserve">номер подразделени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28" type="#_x0000_t75" style="width:15pt;height:11.25pt" o:ole="">
            <v:imagedata r:id="rId9" o:title=""/>
          </v:shape>
          <o:OLEObject Type="Embed" ProgID="Equation.DSMT4" ShapeID="_x0000_i1028" DrawAspect="Content" ObjectID="_1462419313" r:id="rId11"/>
        </w:objec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Подразделен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/>
          <w:sz w:val="28"/>
          <w:szCs w:val="28"/>
        </w:rPr>
        <w:t>3.</w:t>
      </w:r>
      <w:r w:rsidR="00ED477D" w:rsidRPr="00F925B7">
        <w:rPr>
          <w:b/>
          <w:sz w:val="28"/>
          <w:szCs w:val="28"/>
        </w:rPr>
        <w:t xml:space="preserve"> </w:t>
      </w:r>
      <w:r w:rsidRPr="00F925B7">
        <w:rPr>
          <w:sz w:val="28"/>
          <w:szCs w:val="28"/>
          <w:u w:val="single"/>
        </w:rPr>
        <w:t>Подразделения</w:t>
      </w:r>
      <w:r w:rsidRPr="00F925B7">
        <w:rPr>
          <w:sz w:val="28"/>
          <w:szCs w:val="28"/>
        </w:rPr>
        <w:t xml:space="preserve"> (№ подразделения, название, Ф.И.О. директора подразделения)</w:t>
      </w:r>
      <w:r w:rsidR="00B22C94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ПК: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номер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/>
          <w:sz w:val="28"/>
          <w:szCs w:val="28"/>
        </w:rPr>
        <w:t>4.</w:t>
      </w:r>
      <w:r w:rsidR="00ED477D" w:rsidRPr="00F925B7">
        <w:rPr>
          <w:b/>
          <w:sz w:val="28"/>
          <w:szCs w:val="28"/>
        </w:rPr>
        <w:t xml:space="preserve"> </w:t>
      </w:r>
      <w:r w:rsidRPr="00F925B7">
        <w:rPr>
          <w:sz w:val="28"/>
          <w:szCs w:val="28"/>
          <w:u w:val="single"/>
        </w:rPr>
        <w:t>Работники</w:t>
      </w:r>
      <w:r w:rsidRPr="00F925B7">
        <w:rPr>
          <w:sz w:val="28"/>
          <w:szCs w:val="28"/>
        </w:rPr>
        <w:t xml:space="preserve"> (Ф.И.О., имя пользователя, номер подразделения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К: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имя пользовател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ВК : номер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29" type="#_x0000_t75" style="width:15pt;height:11.25pt" o:ole="">
            <v:imagedata r:id="rId9" o:title=""/>
          </v:shape>
          <o:OLEObject Type="Embed" ProgID="Equation.DSMT4" ShapeID="_x0000_i1029" DrawAspect="Content" ObjectID="_1462419314" r:id="rId12"/>
        </w:object>
      </w:r>
      <w:r w:rsidRPr="00F925B7">
        <w:rPr>
          <w:sz w:val="28"/>
          <w:szCs w:val="28"/>
        </w:rPr>
        <w:t xml:space="preserve"> Подразделен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/>
          <w:sz w:val="28"/>
          <w:szCs w:val="28"/>
        </w:rPr>
        <w:t>5.</w:t>
      </w:r>
      <w:r w:rsidR="00ED477D" w:rsidRPr="00F925B7">
        <w:rPr>
          <w:b/>
          <w:sz w:val="28"/>
          <w:szCs w:val="28"/>
        </w:rPr>
        <w:t xml:space="preserve"> </w:t>
      </w:r>
      <w:r w:rsidRPr="00F925B7">
        <w:rPr>
          <w:sz w:val="28"/>
          <w:szCs w:val="28"/>
          <w:u w:val="single"/>
        </w:rPr>
        <w:t>Протокол работы</w:t>
      </w:r>
      <w:r w:rsidRPr="00F925B7">
        <w:rPr>
          <w:sz w:val="28"/>
          <w:szCs w:val="28"/>
        </w:rPr>
        <w:t xml:space="preserve"> (наименование документа, номер по классификатору, дата-время доступа, Ф.И.О., имя пользователя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К: дата-врем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ВК: наименование док-та + номер по классификатору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0" type="#_x0000_t75" style="width:15pt;height:11.25pt" o:ole="">
            <v:imagedata r:id="rId9" o:title=""/>
          </v:shape>
          <o:OLEObject Type="Embed" ProgID="Equation.DSMT4" ShapeID="_x0000_i1030" DrawAspect="Content" ObjectID="_1462419315" r:id="rId13"/>
        </w:object>
      </w:r>
      <w:r w:rsidRPr="00F925B7">
        <w:rPr>
          <w:sz w:val="28"/>
          <w:szCs w:val="28"/>
        </w:rPr>
        <w:t xml:space="preserve"> Электронные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документы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ВК: имя пользовател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1" type="#_x0000_t75" style="width:15pt;height:11.25pt" o:ole="">
            <v:imagedata r:id="rId9" o:title=""/>
          </v:shape>
          <o:OLEObject Type="Embed" ProgID="Equation.DSMT4" ShapeID="_x0000_i1031" DrawAspect="Content" ObjectID="_1462419316" r:id="rId14"/>
        </w:object>
      </w:r>
      <w:r w:rsidRPr="00F925B7">
        <w:rPr>
          <w:sz w:val="28"/>
          <w:szCs w:val="28"/>
        </w:rPr>
        <w:t xml:space="preserve"> Работник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b/>
          <w:sz w:val="28"/>
          <w:szCs w:val="28"/>
        </w:rPr>
        <w:t>6.</w:t>
      </w:r>
      <w:r w:rsidR="00ED477D" w:rsidRPr="00F925B7">
        <w:rPr>
          <w:b/>
          <w:sz w:val="28"/>
          <w:szCs w:val="28"/>
        </w:rPr>
        <w:t xml:space="preserve"> </w:t>
      </w:r>
      <w:r w:rsidRPr="00F925B7">
        <w:rPr>
          <w:sz w:val="28"/>
          <w:szCs w:val="28"/>
          <w:u w:val="single"/>
        </w:rPr>
        <w:t xml:space="preserve">Электронные документы </w:t>
      </w:r>
      <w:r w:rsidRPr="00F925B7">
        <w:rPr>
          <w:sz w:val="28"/>
          <w:szCs w:val="28"/>
        </w:rPr>
        <w:t>(наименование документа, номер по классификатору, дата принятия, дата изменения, тематика, статус, характер изменений, вид документа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ПК: наименование док-та + номер по классификатору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F925B7">
        <w:rPr>
          <w:b/>
          <w:i/>
          <w:sz w:val="28"/>
          <w:szCs w:val="28"/>
        </w:rPr>
        <w:t>Проверка отношений на соответствие требованиям нормализации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  <w:u w:val="single"/>
        </w:rPr>
      </w:pPr>
      <w:r w:rsidRPr="00F925B7">
        <w:rPr>
          <w:b/>
          <w:i/>
          <w:sz w:val="28"/>
          <w:szCs w:val="28"/>
          <w:u w:val="single"/>
        </w:rPr>
        <w:t>2 НФ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1. Ф.И.О.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2" type="#_x0000_t75" style="width:15pt;height:11.25pt" o:ole="">
            <v:imagedata r:id="rId9" o:title=""/>
          </v:shape>
          <o:OLEObject Type="Embed" ProgID="Equation.DSMT4" ShapeID="_x0000_i1032" DrawAspect="Content" ObjectID="_1462419317" r:id="rId15"/>
        </w:object>
      </w:r>
      <w:r w:rsidRPr="00F925B7">
        <w:rPr>
          <w:sz w:val="28"/>
          <w:szCs w:val="28"/>
        </w:rPr>
        <w:t xml:space="preserve"> дата вступления в должность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Ф.И.О.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3" type="#_x0000_t75" style="width:15pt;height:11.25pt" o:ole="">
            <v:imagedata r:id="rId9" o:title=""/>
          </v:shape>
          <o:OLEObject Type="Embed" ProgID="Equation.DSMT4" ShapeID="_x0000_i1033" DrawAspect="Content" ObjectID="_1462419318" r:id="rId16"/>
        </w:object>
      </w:r>
      <w:r w:rsidRPr="00F925B7">
        <w:rPr>
          <w:sz w:val="28"/>
          <w:szCs w:val="28"/>
        </w:rPr>
        <w:t xml:space="preserve"> имя пользовател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имя пользовател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4" type="#_x0000_t75" style="width:15pt;height:11.25pt" o:ole="">
            <v:imagedata r:id="rId9" o:title=""/>
          </v:shape>
          <o:OLEObject Type="Embed" ProgID="Equation.DSMT4" ShapeID="_x0000_i1034" DrawAspect="Content" ObjectID="_1462419319" r:id="rId17"/>
        </w:object>
      </w:r>
      <w:r w:rsidRPr="00F925B7">
        <w:rPr>
          <w:sz w:val="28"/>
          <w:szCs w:val="28"/>
        </w:rPr>
        <w:t xml:space="preserve"> Ф.И.О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имя пользовател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5" type="#_x0000_t75" style="width:15pt;height:11.25pt" o:ole="">
            <v:imagedata r:id="rId9" o:title=""/>
          </v:shape>
          <o:OLEObject Type="Embed" ProgID="Equation.DSMT4" ShapeID="_x0000_i1035" DrawAspect="Content" ObjectID="_1462419320" r:id="rId18"/>
        </w:object>
      </w:r>
      <w:r w:rsidRPr="00F925B7">
        <w:rPr>
          <w:sz w:val="28"/>
          <w:szCs w:val="28"/>
        </w:rPr>
        <w:t xml:space="preserve"> дата вступления в должность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2.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 xml:space="preserve">№ проверки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6" type="#_x0000_t75" style="width:15pt;height:11.25pt" o:ole="">
            <v:imagedata r:id="rId9" o:title=""/>
          </v:shape>
          <o:OLEObject Type="Embed" ProgID="Equation.DSMT4" ShapeID="_x0000_i1036" DrawAspect="Content" ObjectID="_1462419321" r:id="rId19"/>
        </w:object>
      </w:r>
      <w:r w:rsidRPr="00F925B7">
        <w:rPr>
          <w:sz w:val="28"/>
          <w:szCs w:val="28"/>
        </w:rPr>
        <w:t xml:space="preserve"> дата проверки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№ проверки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7" type="#_x0000_t75" style="width:15pt;height:11.25pt" o:ole="">
            <v:imagedata r:id="rId9" o:title=""/>
          </v:shape>
          <o:OLEObject Type="Embed" ProgID="Equation.DSMT4" ShapeID="_x0000_i1037" DrawAspect="Content" ObjectID="_1462419322" r:id="rId20"/>
        </w:object>
      </w:r>
      <w:r w:rsidRPr="00F925B7">
        <w:rPr>
          <w:sz w:val="28"/>
          <w:szCs w:val="28"/>
        </w:rPr>
        <w:t xml:space="preserve"> описание несоответств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№ проверки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8" type="#_x0000_t75" style="width:15pt;height:11.25pt" o:ole="">
            <v:imagedata r:id="rId9" o:title=""/>
          </v:shape>
          <o:OLEObject Type="Embed" ProgID="Equation.DSMT4" ShapeID="_x0000_i1038" DrawAspect="Content" ObjectID="_1462419323" r:id="rId21"/>
        </w:object>
      </w:r>
      <w:r w:rsidRPr="00F925B7">
        <w:rPr>
          <w:sz w:val="28"/>
          <w:szCs w:val="28"/>
        </w:rPr>
        <w:t xml:space="preserve"> вид несоответств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3.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№</w:t>
      </w:r>
      <w:r w:rsidR="00ED477D" w:rsidRPr="00F925B7">
        <w:rPr>
          <w:sz w:val="28"/>
          <w:szCs w:val="28"/>
        </w:rPr>
        <w:t xml:space="preserve">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39" type="#_x0000_t75" style="width:15pt;height:11.25pt" o:ole="">
            <v:imagedata r:id="rId9" o:title=""/>
          </v:shape>
          <o:OLEObject Type="Embed" ProgID="Equation.DSMT4" ShapeID="_x0000_i1039" DrawAspect="Content" ObjectID="_1462419324" r:id="rId22"/>
        </w:object>
      </w:r>
      <w:r w:rsidRPr="00F925B7">
        <w:rPr>
          <w:sz w:val="28"/>
          <w:szCs w:val="28"/>
        </w:rPr>
        <w:t xml:space="preserve"> название подразделен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№</w:t>
      </w:r>
      <w:r w:rsidR="00ED477D" w:rsidRPr="00F925B7">
        <w:rPr>
          <w:sz w:val="28"/>
          <w:szCs w:val="28"/>
        </w:rPr>
        <w:t xml:space="preserve">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0" type="#_x0000_t75" style="width:15pt;height:11.25pt" o:ole="">
            <v:imagedata r:id="rId9" o:title=""/>
          </v:shape>
          <o:OLEObject Type="Embed" ProgID="Equation.DSMT4" ShapeID="_x0000_i1040" DrawAspect="Content" ObjectID="_1462419325" r:id="rId23"/>
        </w:object>
      </w:r>
      <w:r w:rsidRPr="00F925B7">
        <w:rPr>
          <w:sz w:val="28"/>
          <w:szCs w:val="28"/>
        </w:rPr>
        <w:t xml:space="preserve"> Ф.И.О. директора подразделен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название подразделени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1" type="#_x0000_t75" style="width:15pt;height:11.25pt" o:ole="">
            <v:imagedata r:id="rId9" o:title=""/>
          </v:shape>
          <o:OLEObject Type="Embed" ProgID="Equation.DSMT4" ShapeID="_x0000_i1041" DrawAspect="Content" ObjectID="_1462419326" r:id="rId24"/>
        </w:objec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№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название подразделени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2" type="#_x0000_t75" style="width:15pt;height:11.25pt" o:ole="">
            <v:imagedata r:id="rId9" o:title=""/>
          </v:shape>
          <o:OLEObject Type="Embed" ProgID="Equation.DSMT4" ShapeID="_x0000_i1042" DrawAspect="Content" ObjectID="_1462419327" r:id="rId25"/>
        </w:object>
      </w:r>
      <w:r w:rsidRPr="00F925B7">
        <w:rPr>
          <w:sz w:val="28"/>
          <w:szCs w:val="28"/>
        </w:rPr>
        <w:t xml:space="preserve"> Ф.И.О. директора подразделен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4.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Ф.И.О.</w:t>
      </w:r>
      <w:r w:rsidR="00ED477D" w:rsidRPr="00F925B7">
        <w:rPr>
          <w:sz w:val="28"/>
          <w:szCs w:val="28"/>
        </w:rPr>
        <w:t xml:space="preserve">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3" type="#_x0000_t75" style="width:15pt;height:11.25pt" o:ole="">
            <v:imagedata r:id="rId9" o:title=""/>
          </v:shape>
          <o:OLEObject Type="Embed" ProgID="Equation.DSMT4" ShapeID="_x0000_i1043" DrawAspect="Content" ObjectID="_1462419328" r:id="rId26"/>
        </w:object>
      </w:r>
      <w:r w:rsidRPr="00F925B7">
        <w:rPr>
          <w:sz w:val="28"/>
          <w:szCs w:val="28"/>
        </w:rPr>
        <w:t xml:space="preserve"> имя пользовател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имя пользователя 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4" type="#_x0000_t75" style="width:15pt;height:11.25pt" o:ole="">
            <v:imagedata r:id="rId9" o:title=""/>
          </v:shape>
          <o:OLEObject Type="Embed" ProgID="Equation.DSMT4" ShapeID="_x0000_i1044" DrawAspect="Content" ObjectID="_1462419329" r:id="rId27"/>
        </w:object>
      </w:r>
      <w:r w:rsidRPr="00F925B7">
        <w:rPr>
          <w:sz w:val="28"/>
          <w:szCs w:val="28"/>
        </w:rPr>
        <w:t xml:space="preserve"> Ф.И.О.</w:t>
      </w:r>
      <w:r w:rsidR="00ED477D" w:rsidRPr="00F925B7">
        <w:rPr>
          <w:sz w:val="28"/>
          <w:szCs w:val="28"/>
        </w:rPr>
        <w:t xml:space="preserve">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5. собственный атрибут только один – «дата-время»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6. Наименование документа + номер по классификатору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5" type="#_x0000_t75" style="width:15pt;height:11.25pt" o:ole="">
            <v:imagedata r:id="rId9" o:title=""/>
          </v:shape>
          <o:OLEObject Type="Embed" ProgID="Equation.DSMT4" ShapeID="_x0000_i1045" DrawAspect="Content" ObjectID="_1462419330" r:id="rId28"/>
        </w:object>
      </w:r>
      <w:r w:rsidRPr="00F925B7">
        <w:rPr>
          <w:sz w:val="28"/>
          <w:szCs w:val="28"/>
        </w:rPr>
        <w:t xml:space="preserve"> дата принят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Наименование документа + номер по классификатору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6" type="#_x0000_t75" style="width:15pt;height:11.25pt" o:ole="">
            <v:imagedata r:id="rId9" o:title=""/>
          </v:shape>
          <o:OLEObject Type="Embed" ProgID="Equation.DSMT4" ShapeID="_x0000_i1046" DrawAspect="Content" ObjectID="_1462419331" r:id="rId29"/>
        </w:object>
      </w:r>
      <w:r w:rsidRPr="00F925B7">
        <w:rPr>
          <w:sz w:val="28"/>
          <w:szCs w:val="28"/>
        </w:rPr>
        <w:t xml:space="preserve"> тематика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Наименование документа + номер по классификатору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7" type="#_x0000_t75" style="width:15pt;height:11.25pt" o:ole="">
            <v:imagedata r:id="rId9" o:title=""/>
          </v:shape>
          <o:OLEObject Type="Embed" ProgID="Equation.DSMT4" ShapeID="_x0000_i1047" DrawAspect="Content" ObjectID="_1462419332" r:id="rId30"/>
        </w:object>
      </w:r>
      <w:r w:rsidRPr="00F925B7">
        <w:rPr>
          <w:sz w:val="28"/>
          <w:szCs w:val="28"/>
        </w:rPr>
        <w:t xml:space="preserve"> статус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Наименование документа + номер по классификатору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8" type="#_x0000_t75" style="width:15pt;height:11.25pt" o:ole="">
            <v:imagedata r:id="rId9" o:title=""/>
          </v:shape>
          <o:OLEObject Type="Embed" ProgID="Equation.DSMT4" ShapeID="_x0000_i1048" DrawAspect="Content" ObjectID="_1462419333" r:id="rId31"/>
        </w:object>
      </w:r>
      <w:r w:rsidRPr="00F925B7">
        <w:rPr>
          <w:sz w:val="28"/>
          <w:szCs w:val="28"/>
        </w:rPr>
        <w:t xml:space="preserve"> характер изменений</w:t>
      </w:r>
    </w:p>
    <w:p w:rsidR="00B14B00" w:rsidRPr="00F925B7" w:rsidRDefault="00ED477D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 </w:t>
      </w:r>
      <w:r w:rsidR="00B14B00" w:rsidRPr="00F925B7">
        <w:rPr>
          <w:sz w:val="28"/>
          <w:szCs w:val="28"/>
        </w:rPr>
        <w:t>Наименование документа + номер по классификатору</w:t>
      </w:r>
      <w:r w:rsidR="00F84606" w:rsidRPr="00F925B7">
        <w:rPr>
          <w:position w:val="-6"/>
          <w:sz w:val="28"/>
          <w:szCs w:val="28"/>
        </w:rPr>
        <w:object w:dxaOrig="300" w:dyaOrig="220">
          <v:shape id="_x0000_i1049" type="#_x0000_t75" style="width:15pt;height:11.25pt" o:ole="">
            <v:imagedata r:id="rId9" o:title=""/>
          </v:shape>
          <o:OLEObject Type="Embed" ProgID="Equation.DSMT4" ShapeID="_x0000_i1049" DrawAspect="Content" ObjectID="_1462419334" r:id="rId32"/>
        </w:object>
      </w:r>
      <w:r w:rsidR="00B14B00" w:rsidRPr="00F925B7">
        <w:rPr>
          <w:sz w:val="28"/>
          <w:szCs w:val="28"/>
        </w:rPr>
        <w:t xml:space="preserve"> дата изменен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  <w:u w:val="single"/>
        </w:rPr>
      </w:pPr>
      <w:r w:rsidRPr="00F925B7">
        <w:rPr>
          <w:b/>
          <w:i/>
          <w:sz w:val="28"/>
          <w:szCs w:val="28"/>
          <w:u w:val="single"/>
        </w:rPr>
        <w:t>3 НФ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Транзитивные зависимости отсутствуют, значит, отношения соответствуют 3НФ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  <w:u w:val="single"/>
        </w:rPr>
      </w:pPr>
      <w:r w:rsidRPr="00F925B7">
        <w:rPr>
          <w:b/>
          <w:i/>
          <w:sz w:val="28"/>
          <w:szCs w:val="28"/>
          <w:u w:val="single"/>
        </w:rPr>
        <w:t>НФБК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В отношениях 1-5 ПК состоит из одного атрибута, а в отношении 6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отсутствуют несколько составных потенциальных ключей, пересекающихся по набору атрибутов. Следовательно, все отношения соответствуют НФБК, что гарантирует отсутствие проблем обновления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Полученная </w:t>
      </w:r>
      <w:r w:rsidRPr="00F925B7">
        <w:rPr>
          <w:sz w:val="28"/>
          <w:szCs w:val="28"/>
          <w:lang w:val="en-US"/>
        </w:rPr>
        <w:t>ER</w:t>
      </w:r>
      <w:r w:rsidRPr="00F925B7">
        <w:rPr>
          <w:sz w:val="28"/>
          <w:szCs w:val="28"/>
        </w:rPr>
        <w:t>-модель (стр. 15) позволяет реализовать все транзакции,</w:t>
      </w:r>
      <w:r w:rsidR="00ED477D"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</w:rPr>
        <w:t>изложенные в постановке задачи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F925B7">
        <w:rPr>
          <w:b/>
          <w:i/>
          <w:sz w:val="28"/>
          <w:szCs w:val="28"/>
        </w:rPr>
        <w:t>Требования, обеспечивающие ссылочную целостность</w:t>
      </w:r>
    </w:p>
    <w:p w:rsidR="00B14B00" w:rsidRPr="00F925B7" w:rsidRDefault="00B14B00" w:rsidP="00ED477D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Для всех первичных ключей устанавливается значение </w:t>
      </w:r>
      <w:r w:rsidRPr="00F925B7">
        <w:rPr>
          <w:sz w:val="28"/>
          <w:szCs w:val="28"/>
          <w:lang w:val="en-US"/>
        </w:rPr>
        <w:t>NOT</w:t>
      </w:r>
      <w:r w:rsidRPr="00F925B7">
        <w:rPr>
          <w:sz w:val="28"/>
          <w:szCs w:val="28"/>
        </w:rPr>
        <w:t xml:space="preserve"> </w:t>
      </w:r>
      <w:r w:rsidRPr="00F925B7">
        <w:rPr>
          <w:sz w:val="28"/>
          <w:szCs w:val="28"/>
          <w:lang w:val="en-US"/>
        </w:rPr>
        <w:t>NULL</w:t>
      </w:r>
      <w:r w:rsidRPr="00F925B7">
        <w:rPr>
          <w:sz w:val="28"/>
          <w:szCs w:val="28"/>
        </w:rPr>
        <w:t>.</w:t>
      </w:r>
    </w:p>
    <w:p w:rsidR="00B14B00" w:rsidRPr="00F925B7" w:rsidRDefault="00B14B00" w:rsidP="00ED477D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 xml:space="preserve">Атрибуты, которые допускают </w:t>
      </w:r>
      <w:r w:rsidRPr="00F925B7">
        <w:rPr>
          <w:sz w:val="28"/>
          <w:szCs w:val="28"/>
          <w:lang w:val="en-US"/>
        </w:rPr>
        <w:t>NULL</w:t>
      </w:r>
      <w:r w:rsidRPr="00F925B7">
        <w:rPr>
          <w:sz w:val="28"/>
          <w:szCs w:val="28"/>
        </w:rPr>
        <w:t>:</w:t>
      </w:r>
    </w:p>
    <w:p w:rsidR="00B14B00" w:rsidRPr="00F925B7" w:rsidRDefault="00B14B00" w:rsidP="00ED477D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Отношение «Проверки»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Атрибуты: описание несоответствия, вид несоответствия</w:t>
      </w:r>
    </w:p>
    <w:p w:rsidR="00B14B00" w:rsidRPr="00F925B7" w:rsidRDefault="00B14B00" w:rsidP="00ED477D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Отношение «Протокол работы»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Атрибуты, которые являются ВК: ФИО, Наименование документа + номер по классификатору</w:t>
      </w:r>
    </w:p>
    <w:p w:rsidR="00B14B00" w:rsidRPr="00F925B7" w:rsidRDefault="00B14B00" w:rsidP="00ED477D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Отношение «Электронные документы»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Атрибуты: Дата изменения, статус, тематика, характер изменения</w:t>
      </w:r>
    </w:p>
    <w:p w:rsidR="00B14B00" w:rsidRPr="00F925B7" w:rsidRDefault="00B14B00" w:rsidP="00ED477D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F925B7">
        <w:rPr>
          <w:sz w:val="28"/>
          <w:szCs w:val="28"/>
        </w:rPr>
        <w:t>Для</w:t>
      </w:r>
      <w:r w:rsidRPr="00F925B7">
        <w:rPr>
          <w:sz w:val="28"/>
          <w:szCs w:val="28"/>
          <w:lang w:val="en-US"/>
        </w:rPr>
        <w:t xml:space="preserve"> </w:t>
      </w:r>
      <w:r w:rsidRPr="00F925B7">
        <w:rPr>
          <w:sz w:val="28"/>
          <w:szCs w:val="28"/>
        </w:rPr>
        <w:t>всех</w:t>
      </w:r>
      <w:r w:rsidRPr="00F925B7">
        <w:rPr>
          <w:sz w:val="28"/>
          <w:szCs w:val="28"/>
          <w:lang w:val="en-US"/>
        </w:rPr>
        <w:t xml:space="preserve"> </w:t>
      </w:r>
      <w:r w:rsidRPr="00F925B7">
        <w:rPr>
          <w:sz w:val="28"/>
          <w:szCs w:val="28"/>
        </w:rPr>
        <w:t>ВК</w:t>
      </w:r>
      <w:r w:rsidRPr="00F925B7">
        <w:rPr>
          <w:sz w:val="28"/>
          <w:szCs w:val="28"/>
          <w:lang w:val="en-US"/>
        </w:rPr>
        <w:t>: ON UPDATE CASCADE ON DELETE NO ACTIO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Кроме ВК в отношении «Протокол работы»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F925B7">
        <w:rPr>
          <w:sz w:val="28"/>
          <w:szCs w:val="28"/>
          <w:lang w:val="en-US"/>
        </w:rPr>
        <w:t>ON UPDATE CASCADE ON DELETE CASCADE</w:t>
      </w:r>
    </w:p>
    <w:p w:rsidR="00B14B00" w:rsidRPr="00F925B7" w:rsidRDefault="00B14B00" w:rsidP="00ED477D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Бизнес-правила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28"/>
        </w:rPr>
      </w:pPr>
      <w:r w:rsidRPr="00F925B7">
        <w:rPr>
          <w:sz w:val="28"/>
          <w:szCs w:val="28"/>
        </w:rPr>
        <w:t>Директор службы качества имеет полный доступ ко всей информации в БД, все остальные работники имеют ограниченный доступ, а именно, просмотр документов в режиме чтения.</w:t>
      </w:r>
    </w:p>
    <w:p w:rsidR="00B22C94" w:rsidRPr="00F925B7" w:rsidRDefault="00B22C94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</w:p>
    <w:p w:rsidR="00B14B00" w:rsidRPr="00F925B7" w:rsidRDefault="00B22C94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  <w:r w:rsidRPr="00F925B7">
        <w:rPr>
          <w:b/>
          <w:sz w:val="28"/>
          <w:szCs w:val="32"/>
        </w:rPr>
        <w:br w:type="page"/>
      </w:r>
      <w:r w:rsidR="00B14B00" w:rsidRPr="00F925B7">
        <w:rPr>
          <w:b/>
          <w:sz w:val="28"/>
          <w:szCs w:val="32"/>
        </w:rPr>
        <w:t>4. Физическое проектирование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Директор службы качества</w:t>
      </w:r>
    </w:p>
    <w:tbl>
      <w:tblPr>
        <w:tblStyle w:val="a3"/>
        <w:tblW w:w="0" w:type="auto"/>
        <w:tblInd w:w="468" w:type="dxa"/>
        <w:tblLook w:val="01E0" w:firstRow="1" w:lastRow="1" w:firstColumn="1" w:lastColumn="1" w:noHBand="0" w:noVBand="0"/>
      </w:tblPr>
      <w:tblGrid>
        <w:gridCol w:w="2392"/>
        <w:gridCol w:w="2392"/>
        <w:gridCol w:w="2393"/>
      </w:tblGrid>
      <w:tr w:rsidR="00B14B00" w:rsidRPr="00F925B7" w:rsidTr="00B22C94">
        <w:tc>
          <w:tcPr>
            <w:tcW w:w="239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ИО(*)</w:t>
            </w:r>
          </w:p>
        </w:tc>
        <w:tc>
          <w:tcPr>
            <w:tcW w:w="239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Имя пользователя</w:t>
            </w:r>
          </w:p>
        </w:tc>
        <w:tc>
          <w:tcPr>
            <w:tcW w:w="2393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вступления в должность</w:t>
            </w:r>
          </w:p>
        </w:tc>
      </w:tr>
      <w:tr w:rsidR="00B14B00" w:rsidRPr="00F925B7" w:rsidTr="00B22C94"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sz w:val="28"/>
              </w:rPr>
            </w:pPr>
          </w:p>
        </w:tc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sz w:val="28"/>
              </w:rPr>
            </w:pPr>
          </w:p>
        </w:tc>
        <w:tc>
          <w:tcPr>
            <w:tcW w:w="2393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sz w:val="28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Проверки</w:t>
      </w:r>
    </w:p>
    <w:tbl>
      <w:tblPr>
        <w:tblStyle w:val="a3"/>
        <w:tblW w:w="0" w:type="auto"/>
        <w:tblInd w:w="468" w:type="dxa"/>
        <w:tblLook w:val="01E0" w:firstRow="1" w:lastRow="1" w:firstColumn="1" w:lastColumn="1" w:noHBand="0" w:noVBand="0"/>
      </w:tblPr>
      <w:tblGrid>
        <w:gridCol w:w="1440"/>
        <w:gridCol w:w="898"/>
        <w:gridCol w:w="1558"/>
        <w:gridCol w:w="1864"/>
        <w:gridCol w:w="892"/>
        <w:gridCol w:w="1778"/>
      </w:tblGrid>
      <w:tr w:rsidR="00B14B00" w:rsidRPr="00F925B7" w:rsidTr="00B22C94">
        <w:tc>
          <w:tcPr>
            <w:tcW w:w="144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проверки(*)</w:t>
            </w:r>
          </w:p>
        </w:tc>
        <w:tc>
          <w:tcPr>
            <w:tcW w:w="89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</w:t>
            </w:r>
          </w:p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55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Описание несоответствия</w:t>
            </w:r>
          </w:p>
        </w:tc>
        <w:tc>
          <w:tcPr>
            <w:tcW w:w="186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Вид несоответствия</w:t>
            </w:r>
          </w:p>
        </w:tc>
        <w:tc>
          <w:tcPr>
            <w:tcW w:w="89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ИО</w:t>
            </w:r>
          </w:p>
        </w:tc>
        <w:tc>
          <w:tcPr>
            <w:tcW w:w="177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подразделения</w:t>
            </w:r>
          </w:p>
        </w:tc>
      </w:tr>
      <w:tr w:rsidR="00B14B00" w:rsidRPr="00F925B7" w:rsidTr="00B22C94">
        <w:tc>
          <w:tcPr>
            <w:tcW w:w="144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89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55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86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89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77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Подразделения</w:t>
      </w:r>
    </w:p>
    <w:tbl>
      <w:tblPr>
        <w:tblStyle w:val="a3"/>
        <w:tblW w:w="0" w:type="auto"/>
        <w:tblInd w:w="468" w:type="dxa"/>
        <w:tblLook w:val="01E0" w:firstRow="1" w:lastRow="1" w:firstColumn="1" w:lastColumn="1" w:noHBand="0" w:noVBand="0"/>
      </w:tblPr>
      <w:tblGrid>
        <w:gridCol w:w="2392"/>
        <w:gridCol w:w="2036"/>
        <w:gridCol w:w="2393"/>
      </w:tblGrid>
      <w:tr w:rsidR="00B14B00" w:rsidRPr="00F925B7" w:rsidTr="00B22C94">
        <w:tc>
          <w:tcPr>
            <w:tcW w:w="239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(*)</w:t>
            </w:r>
          </w:p>
        </w:tc>
        <w:tc>
          <w:tcPr>
            <w:tcW w:w="2036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азвания</w:t>
            </w:r>
          </w:p>
        </w:tc>
        <w:tc>
          <w:tcPr>
            <w:tcW w:w="2393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ИО директора подразделения</w:t>
            </w:r>
          </w:p>
        </w:tc>
      </w:tr>
      <w:tr w:rsidR="00B14B00" w:rsidRPr="00F925B7" w:rsidTr="00B22C94">
        <w:tc>
          <w:tcPr>
            <w:tcW w:w="2392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sz w:val="28"/>
              </w:rPr>
            </w:pPr>
          </w:p>
        </w:tc>
        <w:tc>
          <w:tcPr>
            <w:tcW w:w="2036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sz w:val="28"/>
              </w:rPr>
            </w:pPr>
          </w:p>
        </w:tc>
        <w:tc>
          <w:tcPr>
            <w:tcW w:w="2393" w:type="dxa"/>
          </w:tcPr>
          <w:p w:rsidR="00B14B00" w:rsidRPr="00F925B7" w:rsidRDefault="00B14B00" w:rsidP="00ED477D">
            <w:pPr>
              <w:spacing w:line="360" w:lineRule="auto"/>
              <w:ind w:firstLine="709"/>
              <w:jc w:val="both"/>
              <w:rPr>
                <w:sz w:val="28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Работники</w:t>
      </w:r>
    </w:p>
    <w:tbl>
      <w:tblPr>
        <w:tblStyle w:val="a3"/>
        <w:tblW w:w="0" w:type="auto"/>
        <w:tblInd w:w="468" w:type="dxa"/>
        <w:tblLook w:val="01E0" w:firstRow="1" w:lastRow="1" w:firstColumn="1" w:lastColumn="1" w:noHBand="0" w:noVBand="0"/>
      </w:tblPr>
      <w:tblGrid>
        <w:gridCol w:w="1728"/>
        <w:gridCol w:w="1620"/>
        <w:gridCol w:w="1800"/>
        <w:gridCol w:w="1980"/>
      </w:tblGrid>
      <w:tr w:rsidR="00B14B00" w:rsidRPr="00F925B7" w:rsidTr="00B22C94">
        <w:tc>
          <w:tcPr>
            <w:tcW w:w="172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(*)</w:t>
            </w:r>
          </w:p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2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ФИО</w:t>
            </w:r>
          </w:p>
        </w:tc>
        <w:tc>
          <w:tcPr>
            <w:tcW w:w="180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Имя пользователя</w:t>
            </w:r>
          </w:p>
        </w:tc>
        <w:tc>
          <w:tcPr>
            <w:tcW w:w="19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подразделения</w:t>
            </w:r>
          </w:p>
        </w:tc>
      </w:tr>
      <w:tr w:rsidR="00B14B00" w:rsidRPr="00F925B7" w:rsidTr="00B22C94">
        <w:tc>
          <w:tcPr>
            <w:tcW w:w="172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62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9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Протокол работы</w:t>
      </w:r>
    </w:p>
    <w:tbl>
      <w:tblPr>
        <w:tblStyle w:val="a3"/>
        <w:tblW w:w="0" w:type="auto"/>
        <w:tblInd w:w="468" w:type="dxa"/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</w:tblGrid>
      <w:tr w:rsidR="00B14B00" w:rsidRPr="00F925B7" w:rsidTr="00B22C94"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(*)</w:t>
            </w:r>
          </w:p>
        </w:tc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-время доступа</w:t>
            </w:r>
          </w:p>
        </w:tc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работника</w:t>
            </w:r>
          </w:p>
        </w:tc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документа</w:t>
            </w:r>
          </w:p>
        </w:tc>
      </w:tr>
      <w:tr w:rsidR="00B14B00" w:rsidRPr="00F925B7" w:rsidTr="00B22C94"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914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t>Электронные документы</w:t>
      </w:r>
    </w:p>
    <w:tbl>
      <w:tblPr>
        <w:tblStyle w:val="a3"/>
        <w:tblpPr w:leftFromText="180" w:rightFromText="180" w:vertAnchor="text" w:horzAnchor="margin" w:tblpXSpec="center" w:tblpY="96"/>
        <w:tblW w:w="8748" w:type="dxa"/>
        <w:tblLayout w:type="fixed"/>
        <w:tblLook w:val="01E0" w:firstRow="1" w:lastRow="1" w:firstColumn="1" w:lastColumn="1" w:noHBand="0" w:noVBand="0"/>
      </w:tblPr>
      <w:tblGrid>
        <w:gridCol w:w="1008"/>
        <w:gridCol w:w="1080"/>
        <w:gridCol w:w="1080"/>
        <w:gridCol w:w="1080"/>
        <w:gridCol w:w="900"/>
        <w:gridCol w:w="900"/>
        <w:gridCol w:w="881"/>
        <w:gridCol w:w="1080"/>
        <w:gridCol w:w="739"/>
      </w:tblGrid>
      <w:tr w:rsidR="00B14B00" w:rsidRPr="00F925B7" w:rsidTr="00B22C94">
        <w:tc>
          <w:tcPr>
            <w:tcW w:w="100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Вид документа</w:t>
            </w: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по классификатору</w:t>
            </w: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аименование документа</w:t>
            </w: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принятия</w:t>
            </w:r>
          </w:p>
        </w:tc>
        <w:tc>
          <w:tcPr>
            <w:tcW w:w="90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изменения</w:t>
            </w:r>
          </w:p>
        </w:tc>
        <w:tc>
          <w:tcPr>
            <w:tcW w:w="90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Статус</w:t>
            </w:r>
          </w:p>
        </w:tc>
        <w:tc>
          <w:tcPr>
            <w:tcW w:w="881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матика</w:t>
            </w: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Характер изменения</w:t>
            </w:r>
          </w:p>
        </w:tc>
        <w:tc>
          <w:tcPr>
            <w:tcW w:w="739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документа</w:t>
            </w:r>
          </w:p>
        </w:tc>
      </w:tr>
      <w:tr w:rsidR="00B14B00" w:rsidRPr="00F925B7" w:rsidTr="00B22C94">
        <w:tc>
          <w:tcPr>
            <w:tcW w:w="1008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881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39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22C94" w:rsidP="00ED477D">
      <w:pPr>
        <w:spacing w:line="360" w:lineRule="auto"/>
        <w:ind w:firstLine="709"/>
        <w:jc w:val="both"/>
        <w:rPr>
          <w:b/>
          <w:sz w:val="28"/>
        </w:rPr>
      </w:pPr>
      <w:r w:rsidRPr="00F925B7">
        <w:rPr>
          <w:b/>
          <w:sz w:val="28"/>
        </w:rPr>
        <w:br w:type="page"/>
      </w:r>
      <w:r w:rsidR="00B14B00" w:rsidRPr="00F925B7">
        <w:rPr>
          <w:b/>
          <w:sz w:val="28"/>
        </w:rPr>
        <w:t>Архив удаленных документов</w:t>
      </w:r>
    </w:p>
    <w:tbl>
      <w:tblPr>
        <w:tblStyle w:val="a3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142"/>
        <w:gridCol w:w="1142"/>
        <w:gridCol w:w="1142"/>
        <w:gridCol w:w="1142"/>
        <w:gridCol w:w="867"/>
        <w:gridCol w:w="1142"/>
        <w:gridCol w:w="743"/>
        <w:gridCol w:w="1143"/>
      </w:tblGrid>
      <w:tr w:rsidR="00B22C94" w:rsidRPr="00F925B7" w:rsidTr="00B22C94">
        <w:trPr>
          <w:jc w:val="center"/>
        </w:trPr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№ по классификатору</w:t>
            </w: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аименование документа</w:t>
            </w: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принятия</w:t>
            </w: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Дата удаления</w:t>
            </w:r>
          </w:p>
        </w:tc>
        <w:tc>
          <w:tcPr>
            <w:tcW w:w="867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Тематика</w:t>
            </w: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Характер изменения</w:t>
            </w:r>
          </w:p>
        </w:tc>
        <w:tc>
          <w:tcPr>
            <w:tcW w:w="743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Вид документа</w:t>
            </w:r>
          </w:p>
        </w:tc>
        <w:tc>
          <w:tcPr>
            <w:tcW w:w="1143" w:type="dxa"/>
          </w:tcPr>
          <w:p w:rsidR="00B14B00" w:rsidRPr="00F925B7" w:rsidRDefault="00B14B00" w:rsidP="00B22C94">
            <w:pPr>
              <w:spacing w:line="360" w:lineRule="auto"/>
              <w:ind w:firstLine="24"/>
              <w:jc w:val="both"/>
              <w:rPr>
                <w:sz w:val="20"/>
                <w:szCs w:val="20"/>
              </w:rPr>
            </w:pPr>
            <w:r w:rsidRPr="00F925B7">
              <w:rPr>
                <w:sz w:val="20"/>
                <w:szCs w:val="20"/>
              </w:rPr>
              <w:t>Номер (*)</w:t>
            </w:r>
          </w:p>
        </w:tc>
      </w:tr>
      <w:tr w:rsidR="00B22C94" w:rsidRPr="00F925B7" w:rsidTr="00B22C94">
        <w:trPr>
          <w:jc w:val="center"/>
        </w:trPr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867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42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743" w:type="dxa"/>
          </w:tcPr>
          <w:p w:rsidR="00B14B00" w:rsidRPr="00F925B7" w:rsidRDefault="00B14B00" w:rsidP="00B22C94">
            <w:pPr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143" w:type="dxa"/>
          </w:tcPr>
          <w:p w:rsidR="00B14B00" w:rsidRPr="00F925B7" w:rsidRDefault="00B14B00" w:rsidP="00B22C94">
            <w:pPr>
              <w:spacing w:line="360" w:lineRule="auto"/>
              <w:ind w:firstLine="24"/>
              <w:jc w:val="both"/>
              <w:rPr>
                <w:sz w:val="20"/>
                <w:szCs w:val="20"/>
              </w:rPr>
            </w:pPr>
          </w:p>
        </w:tc>
      </w:tr>
    </w:tbl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F925B7">
        <w:rPr>
          <w:b/>
          <w:sz w:val="28"/>
          <w:szCs w:val="28"/>
        </w:rPr>
        <w:t>Создание вторичных индексов: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Таблица «Работники»: поле «Имя пользователя»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Таблица «Электронные документы»: поле («Наименование» + «№ по классификатору»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b/>
          <w:sz w:val="28"/>
          <w:szCs w:val="28"/>
        </w:rPr>
        <w:t>Доступ:</w:t>
      </w:r>
      <w:r w:rsidRPr="00F925B7">
        <w:rPr>
          <w:sz w:val="28"/>
        </w:rPr>
        <w:t xml:space="preserve"> 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Директор службы качества и администратор – полный доступ, а все остальные – просмотр документов в режиме чтения.</w:t>
      </w:r>
      <w:r w:rsidR="00ED477D" w:rsidRPr="00F925B7">
        <w:rPr>
          <w:sz w:val="28"/>
        </w:rPr>
        <w:t xml:space="preserve"> </w:t>
      </w:r>
    </w:p>
    <w:p w:rsidR="00B22C94" w:rsidRPr="00F925B7" w:rsidRDefault="00B22C94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</w:p>
    <w:p w:rsidR="00B14B00" w:rsidRPr="00F925B7" w:rsidRDefault="00B22C94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  <w:r w:rsidRPr="00F925B7">
        <w:rPr>
          <w:b/>
          <w:sz w:val="28"/>
          <w:szCs w:val="32"/>
        </w:rPr>
        <w:br w:type="page"/>
      </w:r>
      <w:r w:rsidR="00B14B00" w:rsidRPr="00F925B7">
        <w:rPr>
          <w:b/>
          <w:sz w:val="28"/>
          <w:szCs w:val="32"/>
        </w:rPr>
        <w:t>5. Физическая реализация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szCs w:val="32"/>
        </w:rPr>
      </w:pP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925B7">
        <w:rPr>
          <w:rFonts w:ascii="Times New Roman" w:hAnsi="Times New Roman" w:cs="Times New Roman"/>
          <w:b/>
          <w:sz w:val="28"/>
          <w:szCs w:val="28"/>
        </w:rPr>
        <w:t>Серверная часть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Generated by IBExpert 2004.01.22 23.05.2004 20:38:17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SQL DIALECT 3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NAMES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DATABASE 'Document:C:\Program Files\Borland\InterBase\bin\ELECTRDOC.GDB'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USER 'SYSDBA' PASSWORD 'administrator'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PAGE_SIZE 1024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FAULT CHARACTER SET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b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Generators</w:t>
      </w:r>
      <w:r w:rsidR="00ED477D" w:rsidRPr="00F925B7">
        <w:rPr>
          <w:rFonts w:ascii="Times New Roman" w:hAnsi="Times New Roman" w:cs="Times New Roman"/>
          <w:b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GENERATOR ARHIVN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GENERATOR ARHIVN TO 16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GENERATOR DOCN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GENERATOR DOCN TO 17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GENERATOR PODRAZDN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GENERATOR PODRAZDN TO 4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GENERATOR PROTOCOLN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GENERATOR PROTOCOLN TO 52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GENERATOR PROVERKIN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GENERATOR PROVERKIN TO 13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GENERATOR RABN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GENERATOR RABN TO 19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</w:t>
      </w:r>
      <w:r w:rsidR="00F5792B" w:rsidRPr="00F925B7">
        <w:rPr>
          <w:rFonts w:ascii="Times New Roman" w:hAnsi="Times New Roman" w:cs="Times New Roman"/>
          <w:sz w:val="28"/>
          <w:szCs w:val="24"/>
          <w:lang w:val="en-US"/>
        </w:rPr>
        <w:t>********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*/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b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Exception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EXCEPTION NODELETE '</w:t>
      </w:r>
      <w:r w:rsidRPr="00F925B7">
        <w:rPr>
          <w:rFonts w:ascii="Times New Roman" w:hAnsi="Times New Roman" w:cs="Times New Roman"/>
          <w:sz w:val="28"/>
          <w:szCs w:val="24"/>
        </w:rPr>
        <w:t>Нельзя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</w:rPr>
        <w:t>удалить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</w:rPr>
        <w:t>данного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</w:rPr>
        <w:t>работника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'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</w:rPr>
        <w:t>CREATE EXCEPTION NOLOGIN 'Имя пользователя должно быть уникальным'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SET TERM ^ ; 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Stored Procedure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ADD_DOCUMENT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KLASS VARCHAR(7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TEMA VARCHAR(3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 VARCHAR(15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ME VARCHAR(7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ADDDIRECTO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LOGIN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AMILY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ADDPODRAZDELENIE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ADDPROTOCOL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DOC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ADDPROVERKI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PODR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OPISANIE VARCHAR(100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 VARCHAR(15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CLEARARHIV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CLEARPROTOCOL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DELETEDIRECTO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DELETEDOC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DELETEPODRAZD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OMER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DELETEPROVERKA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ROVERKI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DELETERABOTNIK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EDITPROVERKI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OPISANIE VARCHAR(100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ROV INTEGER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 VARCHAR(15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PODR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NEW_PROCEDURE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LOGIN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CREATE PROCEDURE UPDATEDOCUMENT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F5792B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ZMEN VARCHAR(30),</w:t>
      </w:r>
    </w:p>
    <w:p w:rsidR="00F5792B" w:rsidRPr="00F925B7" w:rsidRDefault="00F5792B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TEMA VARCHAR(30),</w:t>
      </w:r>
    </w:p>
    <w:p w:rsidR="00F5792B" w:rsidRPr="00F925B7" w:rsidRDefault="00F5792B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 INTEGER)</w:t>
      </w:r>
    </w:p>
    <w:p w:rsidR="00F5792B" w:rsidRPr="00F925B7" w:rsidRDefault="00F5792B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F5792B" w:rsidRPr="00F925B7" w:rsidRDefault="00F5792B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F5792B" w:rsidRPr="00F925B7" w:rsidRDefault="00F5792B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XIT;</w:t>
      </w:r>
    </w:p>
    <w:p w:rsidR="00F5792B" w:rsidRPr="00F925B7" w:rsidRDefault="00F5792B" w:rsidP="00F5792B">
      <w:pPr>
        <w:pStyle w:val="af"/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4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^</w:t>
      </w:r>
    </w:p>
    <w:p w:rsidR="00B14B00" w:rsidRPr="00F925B7" w:rsidRDefault="00F5792B" w:rsidP="00F5792B">
      <w:pPr>
        <w:pStyle w:val="af"/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TERM ; ^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ARHIVDOC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DOC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KLASS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7)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AIMENDOC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70)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IDDOC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15)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DATAPRINYATIYA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DATE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DATADELETE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DATE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TEMATIKA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30)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IZMENENIYA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30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DIRECTO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20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LOGIN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20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VSTUPLENIY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DATE NOT NULL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DOCUMENT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DOC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KLAS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7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IMENDOC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70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DOC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15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PRINYATIY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DATE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IZMEN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DATE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TATU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1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TEMATIK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3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ZMENENIY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30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PODRAZD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POD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FIOPOD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20) NOT NULL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AZVANIE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VARCHAR(70) NOT NULL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PROTOCOL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BER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DATE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RAB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DOC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REMY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TIME NOT NULL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PROVERKI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ROVERKI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DATE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20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ODR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15) 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OPISANIE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1000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CREATE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ABLE RABOTNIK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BER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20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LOGIN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VARCHAR(20) NOT NULL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ODR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INTEGER NOT NULL);/**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Unique Constraint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DOCUMENT ADD CONSTRAINT UNQ_DOCUMENT UNIQUE (NKLASS, NAIMENDOC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RABOTNIK ADD CONSTRAINT UNQ_RAB UNIQUE (LOGIN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imary Key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ARHIVDOC ADD CONSTRAINT PK_ARHIVDOC PRIMARY KEY (NDOC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DIRECTOR ADD CONSTRAINT PK_DIRECTOR PRIMARY KEY (FIO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DOCUMENT ADD CONSTRAINT PK_DOCUMENT PRIMARY KEY (NDOC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ODRAZD ADD CONSTRAINT PK_PODRAZD PRIMARY KEY (NPODR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ROTOCOL ADD CONSTRAINT PK_PROTOCOL PRIMARY KEY (NUMBER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ROVERKI ADD CONSTRAINT PK_PROVERKI PRIMARY KEY (NPROVERKI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RABOTNIK ADD CONSTRAINT PK_RABOTNIK PRIMARY KEY (NUMBER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Foreign Key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ROTOCOL ADD CONSTRAINT FK_PROTOCOL_DOC FOREIGN KEY (NDOC) REFERENCES DOCUMENT (NDOC) ON DELETE CASCADE ON UPDATE CASCAD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ROTOCOL ADD CONSTRAINT FK_PROTOCOL_RAB FOREIGN KEY (NRAB) REFERENCES RABOTNIK (NUMBER) ON DELETE CASCADE ON UPDATE CASCAD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ROVERKI ADD CONSTRAINT FK_PROV_DIR FOREIGN KEY (FIO) REFERENCES DIRECTOR (FIO) ON DELETE NO ACTION ON UPDATE CASCAD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PROVERKI ADD CONSTRAINT FK_PROV_PODRAZD FOREIGN KEY (NPODR) REFERENCES PODRAZD (NPODR) ON DELETE NO ACTION ON UPDATE CASCAD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LTER TABLE RABOTNIK ADD CONSTRAINT FK_RAB_PODR FOREIGN KEY (NPODR) REFERENCES PODRAZD (NPODR) ON DELETE NO ACTION ON UPDATE CASCAD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</w:t>
      </w:r>
      <w:r w:rsidR="00F5792B" w:rsidRPr="00F925B7">
        <w:rPr>
          <w:rFonts w:ascii="Times New Roman" w:hAnsi="Times New Roman" w:cs="Times New Roman"/>
          <w:sz w:val="28"/>
          <w:szCs w:val="24"/>
          <w:lang w:val="en-US"/>
        </w:rPr>
        <w:t>*****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Triggers</w:t>
      </w:r>
      <w:r w:rsidR="00ED477D" w:rsidRPr="00F925B7">
        <w:rPr>
          <w:rFonts w:ascii="Times New Roman" w:hAnsi="Times New Roman" w:cs="Times New Roman"/>
          <w:b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TERM ^ 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: BI_ARHIV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TRIGGER BI_ARHIV FOR ARHIVDOC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CTIVE BEFORE INSERT POSITION 0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EW.ndoc= GEN_ID(arhivn,1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: BI_DOCUMRN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TRIGGER BI_DOCUMRNT FOR DOCUMENT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CTIVE BEFORE INSERT POSITION 0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EW.ndoc= GEN_ID(docn,1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: BI_PODRAZD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TRIGGER BI_PODRAZD FOR PODRAZ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CTIVE BEFORE INSERT POSITION 0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 text */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EW.npodr= GEN_ID(podrazdn,1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: BI_PROTOCOL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TRIGGER BI_PROTOCOL FOR PROTOCOL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CTIVE BEFORE INSERT POSITION 0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/* Trigger text */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EW.number= GEN_ID(protocoln,1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: BI_PROVERKI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TRIGGER BI_PROVERKI FOR PROVERKI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CTIVE BEFORE INSERT POSITION 0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/* Trigger text */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EW.nproverki= GEN_ID(proverkin,1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Trigger: BI_RABOTNIK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CREATE TRIGGER BI_RABOTNIK FOR RABOTNIK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CTIVE BEFORE INSERT POSITION 0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/* Trigger text */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NEW.number= GEN_ID(rabn,1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TERM ; 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Stored Procedures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*********************************************************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TERM ^ 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ADD_DOCUMENT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KLASS VARCHAR(7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TEMA VARCHAR(3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 VARCHAR(15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ME VARCHAR(7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insert into document(nklass,naimendoc,viddoc,dataprinyatiya,tematika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values (:nklass,:name,:vid,:data,:tema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ADDDIRECTO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DATA DATE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LOGIN VARCHAR(20),</w:t>
      </w:r>
    </w:p>
    <w:p w:rsidR="00B14B00" w:rsidRPr="00F925B7" w:rsidRDefault="00ED477D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="00B14B00" w:rsidRPr="00F925B7">
        <w:rPr>
          <w:rFonts w:ascii="Times New Roman" w:hAnsi="Times New Roman" w:cs="Times New Roman"/>
          <w:sz w:val="28"/>
          <w:szCs w:val="24"/>
          <w:lang w:val="en-US"/>
        </w:rPr>
        <w:t>FAMILY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sert into director(FIO,LOGIN,DATAVSTUPLENIYA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alues (:family,:login,:data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/* Procedure Text */ /*$$IBE$$ 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uspend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$$IBE$$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 xml:space="preserve">PROCEDURE ADDPODRAZDELENIE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sert INTO podrazd(FIOPODR,NAZVANIE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ALUES (:fio, :nazv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ADDPROTOCOL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DOC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NRAB INTEGER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USE VARCHAR(20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VREMYA TIM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DATA DAT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use = user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= 'TODAY'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remya = 'NOW'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lect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UMBE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ROM rabotnik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LOGIN =: use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TO :NRAB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SERT INTO protocol(DATA ,VREMYA,NRAB,NDOC 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ALUES (:DATA,:VREMYA,:NRAB,:numdoc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ADDPROVERKI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PODR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OPISANIE VARCHAR(100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 VARCHAR(15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PODR INTEGER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LECT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POD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ROM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podrazd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AZVANIE=:NAZVPOD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T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PODR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SERT INTO PROVERKI(DATA, FIO, NPODR,VID,OPISANIE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ALUES (:DATA,:FIO,:PODR,:VID,:OPISANIE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CLEARARHIV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 from arhivdoc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CLEARPROTOCOL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 from protocol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DELETEDIRECTOR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 FROM directo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FIO=:fio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DELETEDOC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IZMENENIYA VARCHAR(30) CHARACTER SET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TEMATIKA VARCHAR(30) CHARACTER SET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DATA DAT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VIDDOC VARCHAR(15) CHARACTER SET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NAIMENDOC VARCHAR(70) CHARACTER SET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NKLASS VARCHAR(7) CHARACTER SET WIN1251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lect nklass,naimendoc,viddoc,dataprinyatiya,tematika,izmeneniya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rom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document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doc = :num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to :nklass,:naimendoc,:viddoc,:data,:tematika,:izmeneniya 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 from document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doc =:num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insert into arhivdoc(nklass,naimendoc,viddoc,dataprinyatiya,datadelete,tematika,izmeneniya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alues(:nklass,:naimendoc,:viddoc,:data,'TODAY',:tematika,:izmeneniya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DELETEPODRAZD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OMER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 from podraz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PODR=:nomer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DELETEPROVERKA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ROVERKI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FROM proverki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PROVERKI=:nproverki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DELETERABOTNIK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LETE FROM RABOTNIK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UMBER =:NUM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N ANY do exception NODELETE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EDITPROVERKI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OPISANIE VARCHAR(100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PROV INTEGER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ID VARCHAR(15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PODR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ATA DATE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PODR INTEGER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LECT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POD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ROM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podrazd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AZVANIE=:NAZVPOD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T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PODR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UPDATE PROVERKI</w:t>
      </w:r>
    </w:p>
    <w:p w:rsidR="00B14B00" w:rsidRPr="00F925B7" w:rsidRDefault="00B14B00" w:rsidP="00CC0199">
      <w:pPr>
        <w:pStyle w:val="af"/>
        <w:spacing w:line="360" w:lineRule="auto"/>
        <w:ind w:firstLine="709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DATA=:DATA, FIO=:FIO, NPODR=:PODR,VID=:VID,OPISANIE=:OPISANIE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PROVERKI =:NPROV 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NEW_PROCEDURE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AZV VARCHAR(7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LOGIN VARCHAR(2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IO VARCHAR(20)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DECLARE VARIABLE NUM INTEGER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lect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PODR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FROM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PODRAZ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AZVANIE =:nazv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T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NUM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nsert INTO</w:t>
      </w:r>
      <w:r w:rsidR="00ED477D"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RABOTNIK(FIO,LOGIN,NPOD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VALUES (:fio, :login, :NUM )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ALTER </w:t>
      </w:r>
      <w:r w:rsidRPr="00F925B7">
        <w:rPr>
          <w:rFonts w:ascii="Times New Roman" w:hAnsi="Times New Roman" w:cs="Times New Roman"/>
          <w:b/>
          <w:sz w:val="28"/>
          <w:szCs w:val="24"/>
          <w:lang w:val="en-US"/>
        </w:rPr>
        <w:t>PROCEDURE UPDATEDOCUMENT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 xml:space="preserve"> (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IZMEN VARCHAR(3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TEMA VARCHAR(30),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NUM INTEGER)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AS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begi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/* Procedure Text */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UPDATE document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DATAIZMEN = 'TODAY', STATUS='</w:t>
      </w:r>
      <w:r w:rsidRPr="00F925B7">
        <w:rPr>
          <w:rFonts w:ascii="Times New Roman" w:hAnsi="Times New Roman" w:cs="Times New Roman"/>
          <w:sz w:val="28"/>
          <w:szCs w:val="24"/>
        </w:rPr>
        <w:t>изменен</w:t>
      </w:r>
      <w:r w:rsidRPr="00F925B7">
        <w:rPr>
          <w:rFonts w:ascii="Times New Roman" w:hAnsi="Times New Roman" w:cs="Times New Roman"/>
          <w:sz w:val="28"/>
          <w:szCs w:val="24"/>
          <w:lang w:val="en-US"/>
        </w:rPr>
        <w:t>',TEMATIKA=:TEMA,IZMENENIYA=:izmen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WHERE NDOC=:NUM;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end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r w:rsidRPr="00F925B7">
        <w:rPr>
          <w:rFonts w:ascii="Times New Roman" w:hAnsi="Times New Roman" w:cs="Times New Roman"/>
          <w:sz w:val="28"/>
          <w:szCs w:val="24"/>
          <w:lang w:val="en-US"/>
        </w:rPr>
        <w:t>SET TERM ; ^</w:t>
      </w:r>
    </w:p>
    <w:p w:rsidR="00B14B00" w:rsidRPr="00F925B7" w:rsidRDefault="00B14B00" w:rsidP="00ED477D">
      <w:pPr>
        <w:pStyle w:val="af"/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32"/>
          <w:lang w:val="en-US"/>
        </w:rPr>
      </w:pPr>
      <w:r w:rsidRPr="00F925B7">
        <w:rPr>
          <w:rFonts w:ascii="Times New Roman" w:hAnsi="Times New Roman" w:cs="Times New Roman"/>
          <w:b/>
          <w:sz w:val="28"/>
          <w:szCs w:val="32"/>
        </w:rPr>
        <w:t>Клиентская</w:t>
      </w:r>
      <w:r w:rsidRPr="00F925B7">
        <w:rPr>
          <w:rFonts w:ascii="Times New Roman" w:hAnsi="Times New Roman" w:cs="Times New Roman"/>
          <w:b/>
          <w:sz w:val="28"/>
          <w:szCs w:val="32"/>
          <w:lang w:val="en-US"/>
        </w:rPr>
        <w:t xml:space="preserve"> </w:t>
      </w:r>
      <w:r w:rsidRPr="00F925B7">
        <w:rPr>
          <w:rFonts w:ascii="Times New Roman" w:hAnsi="Times New Roman" w:cs="Times New Roman"/>
          <w:b/>
          <w:sz w:val="28"/>
          <w:szCs w:val="32"/>
        </w:rPr>
        <w:t>часть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unit Unit1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nterface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uses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Windows,RzLabel,RzCommon,Unit3,Unit4, DBCtrls, StdCtrls, Controls, Mask,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Grids, DBGrids, ComCtrls,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lasses,</w:t>
      </w:r>
      <w:r w:rsidR="00ED477D" w:rsidRPr="00F925B7">
        <w:rPr>
          <w:sz w:val="28"/>
          <w:lang w:val="en-US"/>
        </w:rPr>
        <w:t xml:space="preserve"> </w:t>
      </w:r>
      <w:r w:rsidRPr="00F925B7">
        <w:rPr>
          <w:sz w:val="28"/>
          <w:lang w:val="en-US"/>
        </w:rPr>
        <w:t>Messages, SysUtils, Variants, Graphics, Forms,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ialogs,Unit2,Unit5,Unit6,Unit7, ExtCtrls, QuickRpt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ype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Form1 = class(TForm)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ageControl1: TPageContro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1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2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3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4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5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6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7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1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1: T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2: T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2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3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4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5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Edit1: TDB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MaskEdit1: TMask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6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7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8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2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MaskEdit2: TMask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1: TComboBox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2: TComboBox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3: TComboBox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9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0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1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2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3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4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5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6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7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3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Edit3: TDB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8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5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3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3: T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4: T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19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0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1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6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Edit4: TDB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2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7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Memo1: TMemo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Memo1: TDBMemo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3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4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5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6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5: T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6: T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4: TComboBox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7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8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29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30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31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4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Edit2: TDB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8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4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5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9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0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1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2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Memo2: TDBMemo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32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Edit5: TDBEd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6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Label33: T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3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abSheet8: TTabShee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BGrid7: TDBGri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4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anel1: TPan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RadioButton1: TRadio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RadioButton2: TRadio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utton15: TButton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FormCreate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2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6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7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MaskEdit2Change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3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5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Edit5Change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4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8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9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1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10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12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13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rocedure Button14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Button15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ivate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{ Private declarations }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ublic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{ Public declarations }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var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orm1: TForm1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mplementatio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{$R *.dfm}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var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1 : String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2 : String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3 : TDateTim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1:= Edit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2:=AnsiUpperCase(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//s3:= StrToDateTime(MaskEdit1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((s1='') or (s2='') or (s3=NULL))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Проверьте заполнение всех полей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3:= StrToDateTime(MaskEdit1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obavlenie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obavlenieIBSP.ParamByName('FAMILY').AsString:=s1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obavlenieIBSP.ParamByName('LOGIN').AsString:=s2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obavlenieIBSP.ParamByName('DATA').AsDateTime:=s3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obavlenie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1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1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1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FormCreate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MaskEdit1.Text:='xx.xx.xx'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1.Text:=''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2.Text:=''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2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dalenieDir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dalenieDirIBSP.ParamByName('FIO').AsString:=DBEdit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dalenieDir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1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1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уда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1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6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((Edit3.Text='') or (Edit4.Text=''))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Проверьте заполнение всех полей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AddPodr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AddPodrIBSP.ParamByName('NAZV').AsString:=Edit4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AddPodrIBSP.ParamByName('FIO').AsString:=Edit3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AddPodr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3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3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3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7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Podr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PodrIBSP.ParamByName('Nomer').AsInteger:=StrToInt(DBEdit4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Podr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3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3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3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MaskEdit2Change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//---фамилия проверяющего для таблицы "Проверки"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1.Clear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1.Las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1.Items.add(DM.IBQuery1.FieldValues['FIO']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//-----------------------------------------------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//---проверяемое подразделение для таблицы "Проверки"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2.Clear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3.firs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while not DM.IBQuery3.Eof do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2.Items.add(DM.IBQuery3.FieldValues['NAZVANIE']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3.N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//-----------------------------------------------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//-----------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3.Clear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3.Items.Add('</w:t>
      </w:r>
      <w:r w:rsidRPr="00F925B7">
        <w:rPr>
          <w:sz w:val="28"/>
        </w:rPr>
        <w:t>значительное</w:t>
      </w:r>
      <w:r w:rsidRPr="00F925B7">
        <w:rPr>
          <w:sz w:val="28"/>
          <w:lang w:val="en-US"/>
        </w:rPr>
        <w:t>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3.Items.Add('</w:t>
      </w:r>
      <w:r w:rsidRPr="00F925B7">
        <w:rPr>
          <w:sz w:val="28"/>
        </w:rPr>
        <w:t>незначительное</w:t>
      </w:r>
      <w:r w:rsidRPr="00F925B7">
        <w:rPr>
          <w:sz w:val="28"/>
          <w:lang w:val="en-US"/>
        </w:rPr>
        <w:t>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//---------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//DBRichEdit1.Field.Assign(DBRichEdit1.Lines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3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(Combobox1.Text='')or(Combobox2.Text='')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Заполните обязательные для заполнения поля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ParamByName('NAZVPODR').AsString:=Combobox2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ParamByName('FIO').AsString:=Combobox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ParamByName('VID').AsString:=Combobox3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ParamByName('DATA').AsDateTime:=StrToDateTime(Mask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ParamByName('OPISANIE').AsString:=Memo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Prover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2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2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2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5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DBEdit3.Text=''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ED477D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 xml:space="preserve"> </w:t>
      </w:r>
      <w:r w:rsidR="00B14B00" w:rsidRPr="00F925B7">
        <w:rPr>
          <w:sz w:val="28"/>
        </w:rPr>
        <w:t>ShowMessage('В таблице отсутствуют записи!!!');</w:t>
      </w:r>
    </w:p>
    <w:p w:rsidR="00B14B00" w:rsidRPr="00F925B7" w:rsidRDefault="00ED477D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</w:rPr>
        <w:t xml:space="preserve"> </w:t>
      </w:r>
      <w:r w:rsidR="00B14B00"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Prov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ProvIBSP.ParamByName('NPROVERKI').AsInteger:=StrToInt(DBEdit3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Prov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2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2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уда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2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Edit5Change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//--подразделение к которому работник приписан для таблицы "Работники"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4.Clear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3.firs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while not DM.IBQuery3.Eof do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4.Items.add(DM.IBQuery3.FieldValues['NAZVANIE']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3.N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4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(Edit5.Text='')or(Edit6.Text='')or(Combobox4.Text='')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Необходимо заполнить все поля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Rabotnik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RabotnikIBSP.ParamByName('NAZV').AsString:=Combobox4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RabotnikIBSP.ParamByName('FIO').AsString:=Edit5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RabotnikIBSP.ParamByName('LOGIN').AsString:=Edit6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Rabotnik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4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RabotnikIBT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4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8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DBEdit2.Text=''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В таблице отсутствуют записи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Rabotnik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RabotnikIBSP.ParamByName('NUM').AsInteger:=StrToInt(DB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Rabotnik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4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RabotnikIBT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уда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4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9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orm3.Show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orm3.Show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0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orm4.Show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2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orm5.Show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3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ClearArhiv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ClearArhiv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6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5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7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уда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4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ClearProtocol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ClearProtocol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7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5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Ошибка при уда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1.Button15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RadioButton1.Checked) then Form6.QuickRep1.Preview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RadioButton2.Checked) then Form7.QuickRep1.Preview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3.Button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var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ileViewer: TRzURLLabel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ileName : String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//создаем объект для просмотра файлов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ileViewer:=TRzURLLabel.Create(Form3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ileName:= DBEdit1.Text 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ileViewer.URL:= FileNam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FileExists(FileName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FileViewer.Cli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lse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Такого файла не существует или он не помещен в нужный каталог (см. инструкцию)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 xml:space="preserve">//------ </w:t>
      </w:r>
      <w:r w:rsidRPr="00F925B7">
        <w:rPr>
          <w:sz w:val="28"/>
        </w:rPr>
        <w:t>ПРОТОКОЛ</w:t>
      </w:r>
      <w:r w:rsidRPr="00F925B7">
        <w:rPr>
          <w:sz w:val="28"/>
          <w:lang w:val="en-US"/>
        </w:rPr>
        <w:t xml:space="preserve"> </w:t>
      </w:r>
      <w:r w:rsidRPr="00F925B7">
        <w:rPr>
          <w:sz w:val="28"/>
        </w:rPr>
        <w:t>РАБОТЫ</w:t>
      </w:r>
      <w:r w:rsidRPr="00F925B7">
        <w:rPr>
          <w:sz w:val="28"/>
          <w:lang w:val="en-US"/>
        </w:rPr>
        <w:t>--------------------------------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Protocol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ProtocolIBSP.ParamByName('NUMDOC').AsInteger:=StrToInt(DB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Protocol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7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6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5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howMessage('</w:t>
      </w:r>
      <w:r w:rsidRPr="00F925B7">
        <w:rPr>
          <w:sz w:val="28"/>
        </w:rPr>
        <w:t>Ошибка</w:t>
      </w:r>
      <w:r w:rsidRPr="00F925B7">
        <w:rPr>
          <w:sz w:val="28"/>
          <w:lang w:val="en-US"/>
        </w:rPr>
        <w:t xml:space="preserve">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//------------------------------------------------------------------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3.Button2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(Memo1.Text='')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Необходимо заполнить поле "Характер изменений"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pdateDoc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pdateDocIBSP.ParamByName('NUM').AsInteger:=StrToInt(DB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pdateDocIBSP.ParamByName('TEMA').AsString:=DBEdit5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pdateDocIBSP.ParamByName('IZMEN').AsString:=Memo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UpdateDoc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5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обно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.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4.Button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var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: String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SaveDialog1.Execut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dit1.Text:= SaveDialog1.FileNam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1.Clear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1.Items.Add('</w:t>
      </w:r>
      <w:r w:rsidRPr="00F925B7">
        <w:rPr>
          <w:sz w:val="28"/>
        </w:rPr>
        <w:t>внутренний</w:t>
      </w:r>
      <w:r w:rsidRPr="00F925B7">
        <w:rPr>
          <w:sz w:val="28"/>
          <w:lang w:val="en-US"/>
        </w:rPr>
        <w:t>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Combobox1.Items.Add('</w:t>
      </w:r>
      <w:r w:rsidRPr="00F925B7">
        <w:rPr>
          <w:sz w:val="28"/>
        </w:rPr>
        <w:t>нормативный</w:t>
      </w:r>
      <w:r w:rsidRPr="00F925B7">
        <w:rPr>
          <w:sz w:val="28"/>
          <w:lang w:val="en-US"/>
        </w:rPr>
        <w:t>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4.Button2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(Edit1.Text='')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Необходимо выбрать документ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if ((Combobox1.Text='')or(Edit3.Text='')) the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</w:rPr>
        <w:t>ShowMessage('Заполните обязательные для заполнения поля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ParamByName('NKLASS').AsString:=Edit3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ParamByName('TEMA').AsString:=Edit2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ParamByName('VID').AsString:=Combobox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ParamByName('DATA').AsDateTime:=StrToDateTime(Mask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ParamByName('NAME').AsString:=Edit1.Tex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nsertDoc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5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procedure TForm5.Button1Click(Sender: TObjec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begin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try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DocIBSP.Prepar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DocIBSP.ParamByName('NUM').AsInteger:=StrToInt(DBEdit2.Text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DeleteDocIBSP.ExecProc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Commit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5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6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Query7.Active:= true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xcept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</w:rPr>
      </w:pPr>
      <w:r w:rsidRPr="00F925B7">
        <w:rPr>
          <w:sz w:val="28"/>
          <w:lang w:val="en-US"/>
        </w:rPr>
        <w:t>ShowMessage</w:t>
      </w:r>
      <w:r w:rsidRPr="00F925B7">
        <w:rPr>
          <w:sz w:val="28"/>
        </w:rPr>
        <w:t>('Ошибка при добавлении !!!')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DM.IBTransaction5.Rollback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sz w:val="28"/>
          <w:lang w:val="en-US"/>
        </w:rPr>
      </w:pPr>
      <w:r w:rsidRPr="00F925B7">
        <w:rPr>
          <w:sz w:val="28"/>
          <w:lang w:val="en-US"/>
        </w:rPr>
        <w:t>end;</w:t>
      </w:r>
    </w:p>
    <w:p w:rsidR="00CC0199" w:rsidRPr="00F925B7" w:rsidRDefault="00CC0199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</w:p>
    <w:p w:rsidR="00B14B00" w:rsidRPr="00F925B7" w:rsidRDefault="00CC0199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  <w:r w:rsidRPr="00F925B7">
        <w:rPr>
          <w:b/>
          <w:sz w:val="28"/>
          <w:szCs w:val="32"/>
        </w:rPr>
        <w:br w:type="page"/>
      </w:r>
      <w:r w:rsidR="00B14B00" w:rsidRPr="00F925B7">
        <w:rPr>
          <w:b/>
          <w:sz w:val="28"/>
          <w:szCs w:val="32"/>
        </w:rPr>
        <w:t>Список используемой литературы</w:t>
      </w:r>
    </w:p>
    <w:p w:rsidR="00B14B00" w:rsidRPr="00F925B7" w:rsidRDefault="00B14B00" w:rsidP="00ED477D">
      <w:pPr>
        <w:spacing w:line="360" w:lineRule="auto"/>
        <w:ind w:firstLine="709"/>
        <w:jc w:val="both"/>
        <w:rPr>
          <w:b/>
          <w:sz w:val="28"/>
          <w:szCs w:val="32"/>
        </w:rPr>
      </w:pPr>
    </w:p>
    <w:p w:rsidR="00B14B00" w:rsidRPr="00F925B7" w:rsidRDefault="00B14B00" w:rsidP="00CC0199">
      <w:pPr>
        <w:numPr>
          <w:ilvl w:val="0"/>
          <w:numId w:val="6"/>
        </w:numPr>
        <w:tabs>
          <w:tab w:val="clear" w:pos="720"/>
          <w:tab w:val="num" w:pos="360"/>
        </w:tabs>
        <w:spacing w:line="360" w:lineRule="auto"/>
        <w:ind w:left="0" w:firstLine="0"/>
        <w:jc w:val="both"/>
        <w:rPr>
          <w:sz w:val="28"/>
        </w:rPr>
      </w:pPr>
      <w:r w:rsidRPr="00F925B7">
        <w:rPr>
          <w:sz w:val="28"/>
        </w:rPr>
        <w:t>Коннолли Т., Бегг К., Страчан А. Базы данных: проектирование, реализация сопровождение. Теория и практика: Уч пос.–М.: Издательский дом «Вильямс», 2000.</w:t>
      </w:r>
    </w:p>
    <w:p w:rsidR="00B14B00" w:rsidRPr="00F925B7" w:rsidRDefault="00B14B00" w:rsidP="00CC0199">
      <w:pPr>
        <w:numPr>
          <w:ilvl w:val="0"/>
          <w:numId w:val="6"/>
        </w:numPr>
        <w:tabs>
          <w:tab w:val="clear" w:pos="720"/>
          <w:tab w:val="num" w:pos="360"/>
        </w:tabs>
        <w:spacing w:line="360" w:lineRule="auto"/>
        <w:ind w:left="0" w:firstLine="0"/>
        <w:jc w:val="both"/>
        <w:rPr>
          <w:sz w:val="28"/>
        </w:rPr>
      </w:pPr>
      <w:r w:rsidRPr="00F925B7">
        <w:rPr>
          <w:sz w:val="28"/>
        </w:rPr>
        <w:t>Дейт К. Введение в системы баз данных. – СПб: Издательский дом «Вильямс», 1999.</w:t>
      </w:r>
    </w:p>
    <w:p w:rsidR="00B14B00" w:rsidRPr="00F925B7" w:rsidRDefault="00B14B00" w:rsidP="00CC0199">
      <w:pPr>
        <w:numPr>
          <w:ilvl w:val="0"/>
          <w:numId w:val="6"/>
        </w:numPr>
        <w:tabs>
          <w:tab w:val="clear" w:pos="720"/>
          <w:tab w:val="num" w:pos="360"/>
        </w:tabs>
        <w:spacing w:line="360" w:lineRule="auto"/>
        <w:ind w:left="0" w:firstLine="0"/>
        <w:jc w:val="both"/>
        <w:rPr>
          <w:sz w:val="28"/>
        </w:rPr>
      </w:pPr>
      <w:r w:rsidRPr="00F925B7">
        <w:rPr>
          <w:sz w:val="28"/>
        </w:rPr>
        <w:t xml:space="preserve">Фаронов В.В. </w:t>
      </w:r>
      <w:r w:rsidRPr="00F925B7">
        <w:rPr>
          <w:sz w:val="28"/>
          <w:lang w:val="en-US"/>
        </w:rPr>
        <w:t>Delphi</w:t>
      </w:r>
      <w:r w:rsidRPr="00F925B7">
        <w:rPr>
          <w:sz w:val="28"/>
        </w:rPr>
        <w:t>7 и разработка приложений баз данных.– М.: «НОЛИДЖ», 2003.</w:t>
      </w:r>
      <w:r w:rsidR="00ED477D" w:rsidRPr="00F925B7">
        <w:rPr>
          <w:sz w:val="28"/>
        </w:rPr>
        <w:t xml:space="preserve"> </w:t>
      </w:r>
      <w:bookmarkStart w:id="0" w:name="_GoBack"/>
      <w:bookmarkEnd w:id="0"/>
    </w:p>
    <w:sectPr w:rsidR="00B14B00" w:rsidRPr="00F925B7" w:rsidSect="00744E38"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5B7" w:rsidRDefault="00F925B7">
      <w:r>
        <w:separator/>
      </w:r>
    </w:p>
  </w:endnote>
  <w:endnote w:type="continuationSeparator" w:id="0">
    <w:p w:rsidR="00F925B7" w:rsidRDefault="00F925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25B7" w:rsidRDefault="00F925B7" w:rsidP="00CA07B4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925B7" w:rsidRDefault="00F925B7" w:rsidP="00CA07B4">
    <w:pPr>
      <w:pStyle w:val="a7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25B7" w:rsidRDefault="00F925B7" w:rsidP="00CA07B4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7B3DD4">
      <w:rPr>
        <w:rStyle w:val="a9"/>
        <w:noProof/>
      </w:rPr>
      <w:t>1</w:t>
    </w:r>
    <w:r>
      <w:rPr>
        <w:rStyle w:val="a9"/>
      </w:rPr>
      <w:fldChar w:fldCharType="end"/>
    </w:r>
  </w:p>
  <w:p w:rsidR="00F925B7" w:rsidRDefault="00F925B7" w:rsidP="00CA07B4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5B7" w:rsidRDefault="00F925B7">
      <w:r>
        <w:separator/>
      </w:r>
    </w:p>
  </w:footnote>
  <w:footnote w:type="continuationSeparator" w:id="0">
    <w:p w:rsidR="00F925B7" w:rsidRDefault="00F925B7">
      <w:r>
        <w:continuationSeparator/>
      </w:r>
    </w:p>
  </w:footnote>
  <w:footnote w:id="1">
    <w:p w:rsidR="00327E8C" w:rsidRDefault="00F925B7" w:rsidP="00B14B00">
      <w:pPr>
        <w:pStyle w:val="a4"/>
      </w:pPr>
      <w:r>
        <w:rPr>
          <w:rStyle w:val="a6"/>
        </w:rPr>
        <w:footnoteRef/>
      </w:r>
      <w:r>
        <w:t xml:space="preserve"> СМК – система менеджмента качества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1B2C21"/>
    <w:multiLevelType w:val="hybridMultilevel"/>
    <w:tmpl w:val="B086AC7A"/>
    <w:lvl w:ilvl="0" w:tplc="0419000B">
      <w:start w:val="1"/>
      <w:numFmt w:val="bullet"/>
      <w:lvlText w:val=""/>
      <w:lvlJc w:val="left"/>
      <w:pPr>
        <w:tabs>
          <w:tab w:val="num" w:pos="1425"/>
        </w:tabs>
        <w:ind w:left="142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1">
    <w:nsid w:val="3C0715FA"/>
    <w:multiLevelType w:val="hybridMultilevel"/>
    <w:tmpl w:val="5DB43DA0"/>
    <w:lvl w:ilvl="0" w:tplc="0419000B">
      <w:start w:val="1"/>
      <w:numFmt w:val="bullet"/>
      <w:lvlText w:val=""/>
      <w:lvlJc w:val="left"/>
      <w:pPr>
        <w:tabs>
          <w:tab w:val="num" w:pos="2136"/>
        </w:tabs>
        <w:ind w:left="213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2">
    <w:nsid w:val="3C2B0CDD"/>
    <w:multiLevelType w:val="hybridMultilevel"/>
    <w:tmpl w:val="6590D7BA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9462852"/>
    <w:multiLevelType w:val="hybridMultilevel"/>
    <w:tmpl w:val="5060D1F4"/>
    <w:lvl w:ilvl="0" w:tplc="E074736C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4">
    <w:nsid w:val="63CF5529"/>
    <w:multiLevelType w:val="hybridMultilevel"/>
    <w:tmpl w:val="087825D2"/>
    <w:lvl w:ilvl="0" w:tplc="0419000B">
      <w:start w:val="1"/>
      <w:numFmt w:val="bullet"/>
      <w:lvlText w:val=""/>
      <w:lvlJc w:val="left"/>
      <w:pPr>
        <w:tabs>
          <w:tab w:val="num" w:pos="1320"/>
        </w:tabs>
        <w:ind w:left="13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5">
    <w:nsid w:val="656057F5"/>
    <w:multiLevelType w:val="hybridMultilevel"/>
    <w:tmpl w:val="AFC0E54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73349"/>
    <w:rsid w:val="00186E4C"/>
    <w:rsid w:val="00327E8C"/>
    <w:rsid w:val="0033229B"/>
    <w:rsid w:val="00367B43"/>
    <w:rsid w:val="004E13E3"/>
    <w:rsid w:val="00500F1B"/>
    <w:rsid w:val="00597928"/>
    <w:rsid w:val="00681C97"/>
    <w:rsid w:val="00682A37"/>
    <w:rsid w:val="006C0105"/>
    <w:rsid w:val="00744E38"/>
    <w:rsid w:val="00752A5C"/>
    <w:rsid w:val="007B3DD4"/>
    <w:rsid w:val="007B6D4F"/>
    <w:rsid w:val="00873349"/>
    <w:rsid w:val="00A60C63"/>
    <w:rsid w:val="00B13960"/>
    <w:rsid w:val="00B14B00"/>
    <w:rsid w:val="00B22C94"/>
    <w:rsid w:val="00B92794"/>
    <w:rsid w:val="00C92CDB"/>
    <w:rsid w:val="00CA07B4"/>
    <w:rsid w:val="00CC0199"/>
    <w:rsid w:val="00D91E4A"/>
    <w:rsid w:val="00ED477D"/>
    <w:rsid w:val="00F5792B"/>
    <w:rsid w:val="00F84606"/>
    <w:rsid w:val="00F92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2"/>
    <o:shapelayout v:ext="edit">
      <o:idmap v:ext="edit" data="1"/>
      <o:rules v:ext="edit">
        <o:r id="V:Rule1" type="connector" idref="#_x0000_s1063"/>
        <o:r id="V:Rule2" type="connector" idref="#_x0000_s1064"/>
        <o:r id="V:Rule3" type="connector" idref="#_x0000_s1154"/>
        <o:r id="V:Rule4" type="connector" idref="#_x0000_s1155"/>
      </o:rules>
    </o:shapelayout>
  </w:shapeDefaults>
  <w:decimalSymbol w:val=","/>
  <w:listSeparator w:val=";"/>
  <w14:defaultImageDpi w14:val="0"/>
  <w15:docId w15:val="{2D15FB8B-0748-49AE-ADED-A73A6C1AB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B14B00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uiPriority w:val="99"/>
    <w:semiHidden/>
    <w:rsid w:val="00B14B00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locked/>
    <w:rPr>
      <w:rFonts w:cs="Times New Roman"/>
      <w:sz w:val="20"/>
      <w:szCs w:val="20"/>
    </w:rPr>
  </w:style>
  <w:style w:type="character" w:styleId="a6">
    <w:name w:val="footnote reference"/>
    <w:basedOn w:val="a0"/>
    <w:uiPriority w:val="99"/>
    <w:semiHidden/>
    <w:rsid w:val="00B14B00"/>
    <w:rPr>
      <w:rFonts w:cs="Times New Roman"/>
      <w:vertAlign w:val="superscript"/>
    </w:rPr>
  </w:style>
  <w:style w:type="paragraph" w:styleId="a7">
    <w:name w:val="footer"/>
    <w:basedOn w:val="a"/>
    <w:link w:val="a8"/>
    <w:uiPriority w:val="99"/>
    <w:rsid w:val="00B14B0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locked/>
    <w:rPr>
      <w:rFonts w:cs="Times New Roman"/>
      <w:sz w:val="24"/>
      <w:szCs w:val="24"/>
    </w:rPr>
  </w:style>
  <w:style w:type="character" w:styleId="a9">
    <w:name w:val="page number"/>
    <w:basedOn w:val="a0"/>
    <w:uiPriority w:val="99"/>
    <w:rsid w:val="00B14B00"/>
    <w:rPr>
      <w:rFonts w:cs="Times New Roman"/>
    </w:rPr>
  </w:style>
  <w:style w:type="paragraph" w:styleId="aa">
    <w:name w:val="header"/>
    <w:basedOn w:val="a"/>
    <w:link w:val="ab"/>
    <w:uiPriority w:val="99"/>
    <w:rsid w:val="00B14B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locked/>
    <w:rPr>
      <w:rFonts w:cs="Times New Roman"/>
      <w:sz w:val="24"/>
      <w:szCs w:val="24"/>
    </w:rPr>
  </w:style>
  <w:style w:type="paragraph" w:styleId="ac">
    <w:name w:val="Body Text"/>
    <w:basedOn w:val="a"/>
    <w:link w:val="ad"/>
    <w:uiPriority w:val="99"/>
    <w:rsid w:val="00B14B00"/>
    <w:pPr>
      <w:jc w:val="center"/>
    </w:pPr>
    <w:rPr>
      <w:rFonts w:ascii="Tahoma" w:hAnsi="Tahoma"/>
      <w:b/>
      <w:sz w:val="52"/>
      <w:szCs w:val="20"/>
    </w:rPr>
  </w:style>
  <w:style w:type="character" w:customStyle="1" w:styleId="ad">
    <w:name w:val="Основной текст Знак"/>
    <w:basedOn w:val="a0"/>
    <w:link w:val="ac"/>
    <w:uiPriority w:val="99"/>
    <w:semiHidden/>
    <w:locked/>
    <w:rPr>
      <w:rFonts w:cs="Times New Roman"/>
      <w:sz w:val="24"/>
      <w:szCs w:val="24"/>
    </w:rPr>
  </w:style>
  <w:style w:type="paragraph" w:styleId="ae">
    <w:name w:val="List"/>
    <w:basedOn w:val="a"/>
    <w:uiPriority w:val="99"/>
    <w:rsid w:val="00B14B00"/>
    <w:pPr>
      <w:ind w:left="283" w:hanging="283"/>
    </w:pPr>
  </w:style>
  <w:style w:type="paragraph" w:styleId="af">
    <w:name w:val="Plain Text"/>
    <w:basedOn w:val="a"/>
    <w:link w:val="af0"/>
    <w:uiPriority w:val="99"/>
    <w:rsid w:val="00B14B00"/>
    <w:rPr>
      <w:rFonts w:ascii="Courier New" w:hAnsi="Courier New" w:cs="Courier New"/>
      <w:sz w:val="20"/>
      <w:szCs w:val="20"/>
    </w:rPr>
  </w:style>
  <w:style w:type="character" w:customStyle="1" w:styleId="af0">
    <w:name w:val="Текст Знак"/>
    <w:basedOn w:val="a0"/>
    <w:link w:val="af"/>
    <w:uiPriority w:val="99"/>
    <w:semiHidden/>
    <w:locked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3393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505</Words>
  <Characters>31380</Characters>
  <Application>Microsoft Office Word</Application>
  <DocSecurity>0</DocSecurity>
  <Lines>261</Lines>
  <Paragraphs>73</Paragraphs>
  <ScaleCrop>false</ScaleCrop>
  <Company>XXX</Company>
  <LinksUpToDate>false</LinksUpToDate>
  <CharactersWithSpaces>36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лужский филиал Государственного образовательного учреждения высшего профессионального образования «Московский государственный технический университет им</dc:title>
  <dc:subject/>
  <dc:creator>Vikhorev Konstantin</dc:creator>
  <cp:keywords/>
  <dc:description/>
  <cp:lastModifiedBy>admin</cp:lastModifiedBy>
  <cp:revision>2</cp:revision>
  <dcterms:created xsi:type="dcterms:W3CDTF">2014-05-24T03:48:00Z</dcterms:created>
  <dcterms:modified xsi:type="dcterms:W3CDTF">2014-05-24T03:48:00Z</dcterms:modified>
</cp:coreProperties>
</file>